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393F1D" w14:textId="77777777" w:rsidR="00E938F3" w:rsidDel="00192690" w:rsidRDefault="00E938F3" w:rsidP="00B15EEE">
      <w:pPr>
        <w:pStyle w:val="HRPUB-PaperTitle"/>
        <w:adjustRightInd w:val="0"/>
        <w:snapToGrid w:val="0"/>
        <w:spacing w:before="400" w:after="400" w:line="240" w:lineRule="auto"/>
        <w:rPr>
          <w:del w:id="0" w:author="Author"/>
        </w:rPr>
      </w:pPr>
      <w:del w:id="1" w:author="Author">
        <w:r w:rsidRPr="00E938F3" w:rsidDel="00192690">
          <w:rPr>
            <w:sz w:val="41"/>
            <w:szCs w:val="41"/>
            <w:shd w:val="clear" w:color="auto" w:fill="FFFFFF"/>
          </w:rPr>
          <w:delText>Technoarete Transactions on Internet of Things and Cloud Computing Research</w:delText>
        </w:r>
      </w:del>
    </w:p>
    <w:p w14:paraId="013730CD" w14:textId="77777777" w:rsidR="00B15EEE" w:rsidDel="00192690" w:rsidRDefault="00FE32E0" w:rsidP="00B15EEE">
      <w:pPr>
        <w:pStyle w:val="HRPUB-PaperTitle"/>
        <w:adjustRightInd w:val="0"/>
        <w:snapToGrid w:val="0"/>
        <w:spacing w:before="400" w:after="400" w:line="240" w:lineRule="auto"/>
        <w:rPr>
          <w:del w:id="2" w:author="Author"/>
          <w:rFonts w:eastAsia="SimSun"/>
        </w:rPr>
      </w:pPr>
      <w:del w:id="3" w:author="Author">
        <w:r w:rsidRPr="00057C2A" w:rsidDel="00192690">
          <w:delText xml:space="preserve">Manuscript </w:delText>
        </w:r>
        <w:r w:rsidR="008D6872" w:rsidRPr="00057C2A" w:rsidDel="00192690">
          <w:delText>Template</w:delText>
        </w:r>
        <w:r w:rsidR="008D6872" w:rsidRPr="00057C2A" w:rsidDel="00192690">
          <w:rPr>
            <w:rFonts w:eastAsia="SimSun"/>
          </w:rPr>
          <w:delText xml:space="preserve"> </w:delText>
        </w:r>
      </w:del>
    </w:p>
    <w:p w14:paraId="3D57E64A" w14:textId="77777777" w:rsidR="00DD7199" w:rsidRPr="0049447A" w:rsidRDefault="0049447A" w:rsidP="00C9474F">
      <w:pPr>
        <w:pStyle w:val="papertitle"/>
        <w:spacing w:before="100" w:beforeAutospacing="1" w:after="100" w:afterAutospacing="1"/>
        <w:jc w:val="both"/>
        <w:rPr>
          <w:rFonts w:ascii="Calibri" w:eastAsia="SimSun" w:hAnsi="Calibri"/>
          <w:b/>
          <w:lang w:eastAsia="zh-CN"/>
        </w:rPr>
      </w:pPr>
      <w:r w:rsidRPr="0049447A">
        <w:rPr>
          <w:rFonts w:ascii="Calibri" w:hAnsi="Calibri"/>
          <w:b/>
        </w:rPr>
        <w:t>Paper Title*</w:t>
      </w:r>
      <w:r w:rsidR="00F67426" w:rsidRPr="0049447A">
        <w:rPr>
          <w:rFonts w:ascii="Calibri" w:eastAsia="SimSun" w:hAnsi="Calibri"/>
          <w:b/>
        </w:rPr>
        <w:t xml:space="preserve">                 </w:t>
      </w:r>
    </w:p>
    <w:p w14:paraId="702A791A" w14:textId="77777777" w:rsidR="0053729E" w:rsidRPr="0049447A" w:rsidRDefault="000A1A82" w:rsidP="00C9474F">
      <w:pPr>
        <w:pStyle w:val="HRPUB-Author"/>
        <w:adjustRightInd w:val="0"/>
        <w:snapToGrid w:val="0"/>
        <w:jc w:val="both"/>
        <w:rPr>
          <w:rFonts w:ascii="Arial" w:eastAsia="SimSun" w:hAnsi="Arial" w:cs="Arial"/>
          <w:vertAlign w:val="superscript"/>
          <w:lang w:eastAsia="zh-CN"/>
        </w:rPr>
      </w:pPr>
      <w:r w:rsidRPr="0049447A">
        <w:rPr>
          <w:rFonts w:ascii="Arial" w:eastAsia="SimSun" w:hAnsi="Arial" w:cs="Arial"/>
          <w:lang w:eastAsia="zh-CN"/>
        </w:rPr>
        <w:t xml:space="preserve">First </w:t>
      </w:r>
      <w:r w:rsidR="0053729E" w:rsidRPr="0049447A">
        <w:rPr>
          <w:rFonts w:ascii="Arial" w:eastAsia="SimSun" w:hAnsi="Arial" w:cs="Arial"/>
        </w:rPr>
        <w:t>Author</w:t>
      </w:r>
      <w:ins w:id="4" w:author="Author">
        <w:r w:rsidR="00EC08C5">
          <w:rPr>
            <w:rFonts w:ascii="Arial" w:eastAsia="SimSun" w:hAnsi="Arial" w:cs="Arial"/>
          </w:rPr>
          <w:t xml:space="preserve"> </w:t>
        </w:r>
        <w:del w:id="5" w:author="Author">
          <w:r w:rsidR="00EC08C5" w:rsidDel="00B0692E">
            <w:rPr>
              <w:rFonts w:ascii="Arial" w:eastAsia="SimSun" w:hAnsi="Arial" w:cs="Arial"/>
            </w:rPr>
            <w:delText xml:space="preserve">Full </w:delText>
          </w:r>
        </w:del>
        <w:r w:rsidR="00EC08C5">
          <w:rPr>
            <w:rFonts w:ascii="Arial" w:eastAsia="SimSun" w:hAnsi="Arial" w:cs="Arial"/>
          </w:rPr>
          <w:t>name</w:t>
        </w:r>
      </w:ins>
      <w:r w:rsidR="0053729E" w:rsidRPr="0049447A">
        <w:rPr>
          <w:rFonts w:ascii="Arial" w:eastAsia="SimSun" w:hAnsi="Arial" w:cs="Arial"/>
          <w:vertAlign w:val="superscript"/>
        </w:rPr>
        <w:t>1</w:t>
      </w:r>
      <w:r w:rsidR="0053729E" w:rsidRPr="0049447A">
        <w:rPr>
          <w:rFonts w:ascii="Arial" w:eastAsia="SimSun" w:hAnsi="Arial" w:cs="Arial"/>
        </w:rPr>
        <w:t xml:space="preserve">, </w:t>
      </w:r>
      <w:r w:rsidRPr="0049447A">
        <w:rPr>
          <w:rFonts w:ascii="Arial" w:eastAsia="SimSun" w:hAnsi="Arial" w:cs="Arial"/>
          <w:lang w:eastAsia="zh-CN"/>
        </w:rPr>
        <w:t xml:space="preserve">Second </w:t>
      </w:r>
      <w:r w:rsidR="0053729E" w:rsidRPr="0049447A">
        <w:rPr>
          <w:rFonts w:ascii="Arial" w:eastAsia="SimSun" w:hAnsi="Arial" w:cs="Arial"/>
        </w:rPr>
        <w:t>Author</w:t>
      </w:r>
      <w:ins w:id="6" w:author="Author">
        <w:r w:rsidR="00EC08C5">
          <w:rPr>
            <w:rFonts w:ascii="Arial" w:eastAsia="SimSun" w:hAnsi="Arial" w:cs="Arial"/>
          </w:rPr>
          <w:t xml:space="preserve"> </w:t>
        </w:r>
        <w:del w:id="7" w:author="Author">
          <w:r w:rsidR="00EC08C5" w:rsidDel="00B0692E">
            <w:rPr>
              <w:rFonts w:ascii="Arial" w:eastAsia="SimSun" w:hAnsi="Arial" w:cs="Arial"/>
            </w:rPr>
            <w:delText xml:space="preserve">Full </w:delText>
          </w:r>
        </w:del>
        <w:r w:rsidR="00EC08C5">
          <w:rPr>
            <w:rFonts w:ascii="Arial" w:eastAsia="SimSun" w:hAnsi="Arial" w:cs="Arial"/>
          </w:rPr>
          <w:t>name</w:t>
        </w:r>
      </w:ins>
      <w:r w:rsidR="0053729E" w:rsidRPr="0049447A">
        <w:rPr>
          <w:rFonts w:ascii="Arial" w:eastAsia="SimSun" w:hAnsi="Arial" w:cs="Arial"/>
          <w:vertAlign w:val="superscript"/>
        </w:rPr>
        <w:t>2</w:t>
      </w:r>
      <w:r w:rsidR="004D50A5" w:rsidRPr="0049447A">
        <w:rPr>
          <w:rFonts w:ascii="Arial" w:eastAsia="SimSun" w:hAnsi="Arial" w:cs="Arial"/>
          <w:vertAlign w:val="superscript"/>
          <w:lang w:eastAsia="zh-CN"/>
        </w:rPr>
        <w:t>,*</w:t>
      </w:r>
      <w:r w:rsidR="0053729E" w:rsidRPr="0049447A">
        <w:rPr>
          <w:rFonts w:ascii="Arial" w:eastAsia="SimSun" w:hAnsi="Arial" w:cs="Arial"/>
        </w:rPr>
        <w:t>,</w:t>
      </w:r>
      <w:ins w:id="8" w:author="Author">
        <w:r w:rsidR="00EC08C5">
          <w:rPr>
            <w:rFonts w:ascii="Arial" w:eastAsia="SimSun" w:hAnsi="Arial" w:cs="Arial"/>
          </w:rPr>
          <w:t>and</w:t>
        </w:r>
      </w:ins>
      <w:r w:rsidR="0053729E" w:rsidRPr="0049447A">
        <w:rPr>
          <w:rFonts w:ascii="Arial" w:eastAsia="SimSun" w:hAnsi="Arial" w:cs="Arial"/>
        </w:rPr>
        <w:t xml:space="preserve"> </w:t>
      </w:r>
      <w:r w:rsidRPr="0049447A">
        <w:rPr>
          <w:rFonts w:ascii="Arial" w:eastAsia="SimSun" w:hAnsi="Arial" w:cs="Arial"/>
          <w:lang w:eastAsia="zh-CN"/>
        </w:rPr>
        <w:t xml:space="preserve">Third </w:t>
      </w:r>
      <w:r w:rsidR="0053729E" w:rsidRPr="0049447A">
        <w:rPr>
          <w:rFonts w:ascii="Arial" w:eastAsia="SimSun" w:hAnsi="Arial" w:cs="Arial"/>
        </w:rPr>
        <w:t>Author</w:t>
      </w:r>
      <w:ins w:id="9" w:author="Author">
        <w:r w:rsidR="00EC08C5">
          <w:rPr>
            <w:rFonts w:ascii="Arial" w:eastAsia="SimSun" w:hAnsi="Arial" w:cs="Arial"/>
          </w:rPr>
          <w:t xml:space="preserve"> </w:t>
        </w:r>
        <w:del w:id="10" w:author="Author">
          <w:r w:rsidR="00EC08C5" w:rsidDel="00B0692E">
            <w:rPr>
              <w:rFonts w:ascii="Arial" w:eastAsia="SimSun" w:hAnsi="Arial" w:cs="Arial"/>
            </w:rPr>
            <w:delText xml:space="preserve">Full </w:delText>
          </w:r>
        </w:del>
        <w:r w:rsidR="00EC08C5">
          <w:rPr>
            <w:rFonts w:ascii="Arial" w:eastAsia="SimSun" w:hAnsi="Arial" w:cs="Arial"/>
          </w:rPr>
          <w:t>name</w:t>
        </w:r>
      </w:ins>
      <w:r w:rsidR="0053729E" w:rsidRPr="0049447A">
        <w:rPr>
          <w:rFonts w:ascii="Arial" w:eastAsia="SimSun" w:hAnsi="Arial" w:cs="Arial"/>
          <w:vertAlign w:val="superscript"/>
        </w:rPr>
        <w:t>3</w:t>
      </w:r>
    </w:p>
    <w:p w14:paraId="2874C60B" w14:textId="77777777" w:rsidR="0053729E" w:rsidRPr="00057C2A" w:rsidRDefault="007E0FD7" w:rsidP="00C9474F">
      <w:pPr>
        <w:pStyle w:val="HRPUB-Affiliation"/>
        <w:jc w:val="both"/>
        <w:rPr>
          <w:rFonts w:eastAsia="SimSun"/>
        </w:rPr>
      </w:pPr>
      <w:r w:rsidRPr="00057C2A">
        <w:rPr>
          <w:rFonts w:eastAsia="SimSun"/>
          <w:vertAlign w:val="superscript"/>
        </w:rPr>
        <w:t>1</w:t>
      </w:r>
      <w:r w:rsidR="00B15EEE">
        <w:t>Department</w:t>
      </w:r>
      <w:ins w:id="11" w:author="Author">
        <w:r w:rsidR="00192690">
          <w:t>,</w:t>
        </w:r>
      </w:ins>
      <w:r w:rsidR="00B15EEE">
        <w:t xml:space="preserve"> Name of Organization (of Affiliation)</w:t>
      </w:r>
      <w:r w:rsidRPr="00057C2A">
        <w:t xml:space="preserve">, </w:t>
      </w:r>
      <w:r w:rsidR="00B15EEE">
        <w:t>University</w:t>
      </w:r>
      <w:del w:id="12" w:author="Author">
        <w:r w:rsidR="00B15EEE" w:rsidDel="00DF35CF">
          <w:delText>/Institution</w:delText>
        </w:r>
      </w:del>
      <w:r w:rsidR="00B15EEE">
        <w:t xml:space="preserve"> Name</w:t>
      </w:r>
      <w:r w:rsidRPr="00057C2A">
        <w:t xml:space="preserve">, </w:t>
      </w:r>
      <w:r w:rsidR="00B15EEE">
        <w:t>City, Country,</w:t>
      </w:r>
      <w:ins w:id="13" w:author="Author">
        <w:r w:rsidR="00DF35CF">
          <w:t xml:space="preserve"> Postcode;</w:t>
        </w:r>
      </w:ins>
      <w:r w:rsidR="00B15EEE">
        <w:t xml:space="preserve"> email address</w:t>
      </w:r>
    </w:p>
    <w:p w14:paraId="22DE678B" w14:textId="77777777" w:rsidR="0053729E" w:rsidRPr="00057C2A" w:rsidRDefault="0053729E" w:rsidP="00C9474F">
      <w:pPr>
        <w:pStyle w:val="HRPUB-Affiliation"/>
        <w:jc w:val="both"/>
        <w:rPr>
          <w:rFonts w:eastAsia="SimSun"/>
        </w:rPr>
      </w:pPr>
      <w:r w:rsidRPr="00057C2A">
        <w:rPr>
          <w:rFonts w:eastAsia="SimSun"/>
          <w:vertAlign w:val="superscript"/>
        </w:rPr>
        <w:t>2</w:t>
      </w:r>
      <w:r w:rsidR="00B15EEE">
        <w:t>Department</w:t>
      </w:r>
      <w:ins w:id="14" w:author="Author">
        <w:r w:rsidR="00DF35CF">
          <w:t>,</w:t>
        </w:r>
      </w:ins>
      <w:r w:rsidR="00B15EEE">
        <w:t xml:space="preserve"> Name of Organization (of Affiliation)</w:t>
      </w:r>
      <w:r w:rsidR="00B15EEE" w:rsidRPr="00057C2A">
        <w:t xml:space="preserve">, </w:t>
      </w:r>
      <w:r w:rsidR="00B15EEE">
        <w:t>University</w:t>
      </w:r>
      <w:del w:id="15" w:author="Author">
        <w:r w:rsidR="00B15EEE" w:rsidDel="00DF35CF">
          <w:delText>/Institution</w:delText>
        </w:r>
      </w:del>
      <w:r w:rsidR="00B15EEE">
        <w:t xml:space="preserve"> Name</w:t>
      </w:r>
      <w:r w:rsidR="00B15EEE" w:rsidRPr="00057C2A">
        <w:t xml:space="preserve">, </w:t>
      </w:r>
      <w:r w:rsidR="00B15EEE">
        <w:t xml:space="preserve">City, Country, </w:t>
      </w:r>
      <w:ins w:id="16" w:author="Author">
        <w:r w:rsidR="00DF35CF">
          <w:t xml:space="preserve">Postcode; </w:t>
        </w:r>
      </w:ins>
      <w:r w:rsidR="00B15EEE">
        <w:t>email address</w:t>
      </w:r>
    </w:p>
    <w:p w14:paraId="49370747" w14:textId="77777777" w:rsidR="00B15EEE" w:rsidRPr="00057C2A" w:rsidRDefault="0053729E" w:rsidP="00C9474F">
      <w:pPr>
        <w:pStyle w:val="HRPUB-Affiliation"/>
        <w:jc w:val="both"/>
        <w:rPr>
          <w:rFonts w:eastAsia="SimSun"/>
        </w:rPr>
      </w:pPr>
      <w:r w:rsidRPr="00057C2A">
        <w:rPr>
          <w:rFonts w:eastAsia="SimSun"/>
          <w:vertAlign w:val="superscript"/>
        </w:rPr>
        <w:t>3</w:t>
      </w:r>
      <w:r w:rsidR="00B15EEE">
        <w:t>Department</w:t>
      </w:r>
      <w:ins w:id="17" w:author="Author">
        <w:r w:rsidR="00DF35CF">
          <w:t>,</w:t>
        </w:r>
      </w:ins>
      <w:r w:rsidR="00B15EEE">
        <w:t xml:space="preserve"> Name of Organization</w:t>
      </w:r>
      <w:r w:rsidR="00E938F3">
        <w:t xml:space="preserve"> </w:t>
      </w:r>
      <w:r w:rsidR="00B15EEE">
        <w:t>(of Affiliation)</w:t>
      </w:r>
      <w:r w:rsidR="00B15EEE" w:rsidRPr="00057C2A">
        <w:t xml:space="preserve">, </w:t>
      </w:r>
      <w:r w:rsidR="00B15EEE">
        <w:t>University</w:t>
      </w:r>
      <w:del w:id="18" w:author="Author">
        <w:r w:rsidR="00B15EEE" w:rsidDel="00DF35CF">
          <w:delText>/Institution</w:delText>
        </w:r>
      </w:del>
      <w:r w:rsidR="00B15EEE">
        <w:t xml:space="preserve"> Name</w:t>
      </w:r>
      <w:r w:rsidR="00B15EEE" w:rsidRPr="00057C2A">
        <w:t xml:space="preserve">, </w:t>
      </w:r>
      <w:r w:rsidR="00B15EEE">
        <w:t xml:space="preserve">City, Country, </w:t>
      </w:r>
      <w:ins w:id="19" w:author="Author">
        <w:r w:rsidR="00DF35CF">
          <w:t xml:space="preserve">Postcode; </w:t>
        </w:r>
      </w:ins>
      <w:r w:rsidR="00B15EEE">
        <w:t>email address</w:t>
      </w:r>
    </w:p>
    <w:p w14:paraId="5F1F0914" w14:textId="77777777" w:rsidR="0053729E" w:rsidRPr="00057C2A" w:rsidRDefault="0053729E" w:rsidP="00C9474F">
      <w:pPr>
        <w:pStyle w:val="HRPUB-Affiliation"/>
        <w:adjustRightInd w:val="0"/>
        <w:snapToGrid w:val="0"/>
        <w:jc w:val="both"/>
        <w:rPr>
          <w:rFonts w:eastAsia="SimSun"/>
        </w:rPr>
      </w:pPr>
    </w:p>
    <w:p w14:paraId="44AC3FBF" w14:textId="77777777" w:rsidR="00E938F3" w:rsidRDefault="00BF1241" w:rsidP="00E938F3">
      <w:pPr>
        <w:pStyle w:val="HRPUB-Affiliation"/>
        <w:adjustRightInd w:val="0"/>
        <w:snapToGrid w:val="0"/>
        <w:spacing w:after="468"/>
        <w:jc w:val="both"/>
        <w:rPr>
          <w:rFonts w:eastAsia="SimSun"/>
        </w:rPr>
      </w:pPr>
      <w:r w:rsidRPr="00057C2A">
        <w:rPr>
          <w:rFonts w:eastAsia="SimSun"/>
        </w:rPr>
        <w:t>*</w:t>
      </w:r>
      <w:r w:rsidR="004D50A5" w:rsidRPr="00057C2A">
        <w:rPr>
          <w:rFonts w:eastAsia="SimSun"/>
        </w:rPr>
        <w:t xml:space="preserve">Corresponding Author: </w:t>
      </w:r>
      <w:hyperlink r:id="rId7" w:history="1">
        <w:r w:rsidR="00E938F3" w:rsidRPr="00652723">
          <w:rPr>
            <w:rStyle w:val="Hyperlink"/>
            <w:rFonts w:eastAsia="SimSun"/>
          </w:rPr>
          <w:t>author@gmail.com</w:t>
        </w:r>
      </w:hyperlink>
    </w:p>
    <w:p w14:paraId="1F16696A" w14:textId="77777777" w:rsidR="00E938F3" w:rsidRDefault="00E938F3" w:rsidP="00E938F3">
      <w:pPr>
        <w:pStyle w:val="HRPUB-Affiliation"/>
        <w:adjustRightInd w:val="0"/>
        <w:snapToGrid w:val="0"/>
        <w:spacing w:after="468"/>
        <w:jc w:val="both"/>
        <w:rPr>
          <w:lang w:val="en-IN" w:eastAsia="x-none"/>
        </w:rPr>
      </w:pPr>
      <w:r>
        <w:rPr>
          <w:lang w:val="en-IN" w:eastAsia="x-none"/>
        </w:rPr>
        <w:t>Date of Submission:            Date of Revision:           Date of Acceptance:             Date of Publication:</w:t>
      </w:r>
    </w:p>
    <w:p w14:paraId="39D6D7FB" w14:textId="77777777" w:rsidR="00E938F3" w:rsidRPr="00E938F3" w:rsidRDefault="00E938F3" w:rsidP="00E938F3">
      <w:pPr>
        <w:rPr>
          <w:lang w:val="en-IN" w:eastAsia="x-none"/>
        </w:rPr>
        <w:sectPr w:rsidR="00E938F3" w:rsidRPr="00E938F3" w:rsidSect="004D0C04">
          <w:headerReference w:type="even" r:id="rId8"/>
          <w:headerReference w:type="default" r:id="rId9"/>
          <w:footerReference w:type="default" r:id="rId10"/>
          <w:headerReference w:type="first" r:id="rId11"/>
          <w:type w:val="continuous"/>
          <w:pgSz w:w="11907" w:h="16160" w:code="9"/>
          <w:pgMar w:top="851" w:right="851" w:bottom="851" w:left="1134" w:header="709" w:footer="709" w:gutter="0"/>
          <w:pgNumType w:start="1"/>
          <w:cols w:space="252"/>
          <w:docGrid w:type="lines" w:linePitch="312"/>
        </w:sectPr>
      </w:pPr>
    </w:p>
    <w:p w14:paraId="0228952C" w14:textId="77777777" w:rsidR="00D82A40" w:rsidRPr="00D82A40" w:rsidRDefault="0053729E" w:rsidP="00D82A40">
      <w:pPr>
        <w:pStyle w:val="Abstract"/>
        <w:ind w:firstLine="0"/>
        <w:rPr>
          <w:i/>
          <w:iCs/>
        </w:rPr>
      </w:pPr>
      <w:r w:rsidRPr="00D82A40">
        <w:rPr>
          <w:rStyle w:val="HRPUB-AbstractChar"/>
          <w:rFonts w:eastAsia="SimSun"/>
          <w:i/>
          <w:sz w:val="24"/>
        </w:rPr>
        <w:t>Abstract</w:t>
      </w:r>
      <w:r w:rsidR="00225790" w:rsidRPr="00D82A40">
        <w:rPr>
          <w:rStyle w:val="HRPUB-AbstractChar"/>
          <w:rFonts w:eastAsia="SimSun"/>
          <w:b w:val="0"/>
          <w:i/>
          <w:sz w:val="24"/>
        </w:rPr>
        <w:t xml:space="preserve"> </w:t>
      </w:r>
      <w:r w:rsidR="00E938F3">
        <w:rPr>
          <w:rStyle w:val="HRPUB-AbstractChar"/>
          <w:rFonts w:eastAsia="SimSun"/>
          <w:b w:val="0"/>
          <w:i/>
          <w:sz w:val="24"/>
        </w:rPr>
        <w:t xml:space="preserve">- </w:t>
      </w:r>
      <w:r w:rsidR="00E938F3" w:rsidRPr="00192690">
        <w:rPr>
          <w:rStyle w:val="HRPUB-AbstractChar"/>
          <w:rFonts w:eastAsia="SimSun"/>
          <w:szCs w:val="20"/>
          <w:rPrChange w:id="31" w:author="Author">
            <w:rPr>
              <w:rStyle w:val="HRPUB-AbstractChar"/>
              <w:rFonts w:eastAsia="SimSun"/>
              <w:b w:val="0"/>
              <w:sz w:val="24"/>
            </w:rPr>
          </w:rPrChange>
        </w:rPr>
        <w:t>This</w:t>
      </w:r>
      <w:r w:rsidR="00D82A40" w:rsidRPr="00D82A40">
        <w:rPr>
          <w:sz w:val="20"/>
          <w:szCs w:val="20"/>
        </w:rPr>
        <w:t xml:space="preserve"> electronic document is a “live” template and already defines the components of your paper [title, text, heads, etc.] in its style sheet.  </w:t>
      </w:r>
      <w:r w:rsidR="00D82A40" w:rsidRPr="00D82A40">
        <w:rPr>
          <w:i/>
          <w:sz w:val="20"/>
          <w:szCs w:val="20"/>
        </w:rPr>
        <w:t>*CRITICAL:  Do</w:t>
      </w:r>
      <w:r w:rsidR="00D82A40" w:rsidRPr="00D82A40">
        <w:rPr>
          <w:rFonts w:eastAsia="Times New Roman"/>
          <w:i/>
          <w:sz w:val="20"/>
          <w:szCs w:val="20"/>
        </w:rPr>
        <w:t xml:space="preserve"> </w:t>
      </w:r>
      <w:r w:rsidR="00D82A40" w:rsidRPr="00D82A40">
        <w:rPr>
          <w:i/>
          <w:sz w:val="20"/>
          <w:szCs w:val="20"/>
        </w:rPr>
        <w:t>Not</w:t>
      </w:r>
      <w:r w:rsidR="00D82A40" w:rsidRPr="00D82A40">
        <w:rPr>
          <w:rFonts w:eastAsia="Times New Roman"/>
          <w:i/>
          <w:sz w:val="20"/>
          <w:szCs w:val="20"/>
        </w:rPr>
        <w:t xml:space="preserve"> </w:t>
      </w:r>
      <w:r w:rsidR="00D82A40" w:rsidRPr="00D82A40">
        <w:rPr>
          <w:i/>
          <w:sz w:val="20"/>
          <w:szCs w:val="20"/>
        </w:rPr>
        <w:t>Use</w:t>
      </w:r>
      <w:r w:rsidR="00D82A40" w:rsidRPr="00D82A40">
        <w:rPr>
          <w:rFonts w:eastAsia="Times New Roman"/>
          <w:i/>
          <w:sz w:val="20"/>
          <w:szCs w:val="20"/>
        </w:rPr>
        <w:t xml:space="preserve"> </w:t>
      </w:r>
      <w:r w:rsidR="00D82A40" w:rsidRPr="00D82A40">
        <w:rPr>
          <w:i/>
          <w:sz w:val="20"/>
          <w:szCs w:val="20"/>
        </w:rPr>
        <w:t>Symbols,</w:t>
      </w:r>
      <w:r w:rsidR="00D82A40" w:rsidRPr="00D82A40">
        <w:rPr>
          <w:rFonts w:eastAsia="Times New Roman"/>
          <w:i/>
          <w:sz w:val="20"/>
          <w:szCs w:val="20"/>
        </w:rPr>
        <w:t xml:space="preserve"> </w:t>
      </w:r>
      <w:r w:rsidR="00D82A40" w:rsidRPr="00D82A40">
        <w:rPr>
          <w:i/>
          <w:sz w:val="20"/>
          <w:szCs w:val="20"/>
        </w:rPr>
        <w:t>Special</w:t>
      </w:r>
      <w:r w:rsidR="00D82A40" w:rsidRPr="00D82A40">
        <w:rPr>
          <w:rFonts w:eastAsia="Times New Roman"/>
          <w:i/>
          <w:sz w:val="20"/>
          <w:szCs w:val="20"/>
        </w:rPr>
        <w:t xml:space="preserve"> </w:t>
      </w:r>
      <w:r w:rsidR="00D82A40" w:rsidRPr="00D82A40">
        <w:rPr>
          <w:i/>
          <w:sz w:val="20"/>
          <w:szCs w:val="20"/>
        </w:rPr>
        <w:t>Characters,</w:t>
      </w:r>
      <w:r w:rsidR="00D82A40" w:rsidRPr="00D82A40">
        <w:rPr>
          <w:rFonts w:eastAsia="Times New Roman"/>
          <w:i/>
          <w:sz w:val="20"/>
          <w:szCs w:val="20"/>
        </w:rPr>
        <w:t xml:space="preserve"> Footnotes, </w:t>
      </w:r>
      <w:r w:rsidR="00D82A40" w:rsidRPr="00D82A40">
        <w:rPr>
          <w:i/>
          <w:sz w:val="20"/>
          <w:szCs w:val="20"/>
        </w:rPr>
        <w:t>or</w:t>
      </w:r>
      <w:r w:rsidR="00D82A40" w:rsidRPr="00D82A40">
        <w:rPr>
          <w:rFonts w:eastAsia="Times New Roman"/>
          <w:i/>
          <w:sz w:val="20"/>
          <w:szCs w:val="20"/>
        </w:rPr>
        <w:t xml:space="preserve"> </w:t>
      </w:r>
      <w:r w:rsidR="00D82A40" w:rsidRPr="00D82A40">
        <w:rPr>
          <w:i/>
          <w:sz w:val="20"/>
          <w:szCs w:val="20"/>
        </w:rPr>
        <w:t>Math</w:t>
      </w:r>
      <w:r w:rsidR="00D82A40" w:rsidRPr="00D82A40">
        <w:rPr>
          <w:rFonts w:eastAsia="Times New Roman"/>
          <w:i/>
          <w:sz w:val="20"/>
          <w:szCs w:val="20"/>
        </w:rPr>
        <w:t xml:space="preserve"> </w:t>
      </w:r>
      <w:r w:rsidR="00D82A40" w:rsidRPr="00D82A40">
        <w:rPr>
          <w:i/>
          <w:sz w:val="20"/>
          <w:szCs w:val="20"/>
        </w:rPr>
        <w:t>in</w:t>
      </w:r>
      <w:r w:rsidR="00D82A40" w:rsidRPr="00D82A40">
        <w:rPr>
          <w:rFonts w:eastAsia="Times New Roman"/>
          <w:i/>
          <w:sz w:val="20"/>
          <w:szCs w:val="20"/>
        </w:rPr>
        <w:t xml:space="preserve"> Paper </w:t>
      </w:r>
      <w:r w:rsidR="00D82A40" w:rsidRPr="00D82A40">
        <w:rPr>
          <w:i/>
          <w:sz w:val="20"/>
          <w:szCs w:val="20"/>
        </w:rPr>
        <w:t>Title</w:t>
      </w:r>
      <w:r w:rsidR="00D82A40" w:rsidRPr="00D82A40">
        <w:rPr>
          <w:rFonts w:eastAsia="Times New Roman"/>
          <w:i/>
          <w:sz w:val="20"/>
          <w:szCs w:val="20"/>
        </w:rPr>
        <w:t xml:space="preserve"> o</w:t>
      </w:r>
      <w:r w:rsidR="00D82A40" w:rsidRPr="00D82A40">
        <w:rPr>
          <w:i/>
          <w:sz w:val="20"/>
          <w:szCs w:val="20"/>
        </w:rPr>
        <w:t>r</w:t>
      </w:r>
      <w:r w:rsidR="00D82A40" w:rsidRPr="00D82A40">
        <w:rPr>
          <w:rFonts w:eastAsia="Times New Roman"/>
          <w:i/>
          <w:sz w:val="20"/>
          <w:szCs w:val="20"/>
        </w:rPr>
        <w:t xml:space="preserve"> </w:t>
      </w:r>
      <w:r w:rsidR="00D82A40" w:rsidRPr="00D82A40">
        <w:rPr>
          <w:i/>
          <w:sz w:val="20"/>
          <w:szCs w:val="20"/>
        </w:rPr>
        <w:t>Abstract</w:t>
      </w:r>
      <w:r w:rsidR="00D82A40" w:rsidRPr="00D82A40">
        <w:rPr>
          <w:sz w:val="20"/>
          <w:szCs w:val="20"/>
        </w:rPr>
        <w:t xml:space="preserve">. </w:t>
      </w:r>
      <w:del w:id="32" w:author="Author">
        <w:r w:rsidR="00D82A40" w:rsidRPr="00D82A40" w:rsidDel="00192690">
          <w:rPr>
            <w:iCs/>
            <w:sz w:val="20"/>
            <w:szCs w:val="20"/>
          </w:rPr>
          <w:delText>(</w:delText>
        </w:r>
        <w:r w:rsidR="00D82A40" w:rsidRPr="00D82A40" w:rsidDel="00192690">
          <w:rPr>
            <w:i/>
            <w:iCs/>
            <w:sz w:val="20"/>
            <w:szCs w:val="20"/>
          </w:rPr>
          <w:delText>Abstract</w:delText>
        </w:r>
        <w:r w:rsidR="00D82A40" w:rsidRPr="00D82A40" w:rsidDel="00192690">
          <w:rPr>
            <w:iCs/>
            <w:sz w:val="20"/>
            <w:szCs w:val="20"/>
          </w:rPr>
          <w:delText>)</w:delText>
        </w:r>
      </w:del>
    </w:p>
    <w:p w14:paraId="69EF7C6B" w14:textId="77777777" w:rsidR="00D82A40" w:rsidRPr="004D72B5" w:rsidRDefault="00D82A40" w:rsidP="00D82A40">
      <w:pPr>
        <w:pStyle w:val="Keywords"/>
        <w:ind w:firstLine="0"/>
      </w:pPr>
      <w:r w:rsidRPr="00192690">
        <w:rPr>
          <w:sz w:val="24"/>
          <w:szCs w:val="24"/>
          <w:rPrChange w:id="33" w:author="Author">
            <w:rPr/>
          </w:rPrChange>
        </w:rPr>
        <w:t>Keywords</w:t>
      </w:r>
      <w:r w:rsidRPr="004D72B5">
        <w:t>—</w:t>
      </w:r>
      <w:r>
        <w:t xml:space="preserve"> Table, figure, </w:t>
      </w:r>
      <w:r w:rsidRPr="004D72B5">
        <w:t>component</w:t>
      </w:r>
      <w:r>
        <w:t>,</w:t>
      </w:r>
      <w:r w:rsidRPr="004D72B5">
        <w:t xml:space="preserve"> formatting</w:t>
      </w:r>
      <w:r>
        <w:t>,</w:t>
      </w:r>
      <w:r w:rsidRPr="004D72B5">
        <w:t xml:space="preserve"> style</w:t>
      </w:r>
      <w:r>
        <w:t>,</w:t>
      </w:r>
      <w:r w:rsidRPr="004D72B5">
        <w:t xml:space="preserve"> styling</w:t>
      </w:r>
      <w:r>
        <w:t>,</w:t>
      </w:r>
      <w:r w:rsidRPr="004D72B5">
        <w:t xml:space="preserve"> insert (</w:t>
      </w:r>
      <w:r w:rsidRPr="005B0344">
        <w:rPr>
          <w:b w:val="0"/>
        </w:rPr>
        <w:t>key words</w:t>
      </w:r>
      <w:r w:rsidRPr="004D72B5">
        <w:t>)</w:t>
      </w:r>
    </w:p>
    <w:p w14:paraId="238500FF" w14:textId="77777777" w:rsidR="004B371E" w:rsidRPr="00FA24CB" w:rsidRDefault="004B371E" w:rsidP="00FA24CB">
      <w:pPr>
        <w:pStyle w:val="HRPUB-1stHeading"/>
        <w:adjustRightInd w:val="0"/>
        <w:snapToGrid w:val="0"/>
        <w:spacing w:before="240" w:after="80"/>
        <w:ind w:left="241" w:hanging="241"/>
        <w:jc w:val="both"/>
        <w:rPr>
          <w:sz w:val="24"/>
          <w:rPrChange w:id="34" w:author="Author">
            <w:rPr/>
          </w:rPrChange>
        </w:rPr>
        <w:pPrChange w:id="35" w:author="Author">
          <w:pPr>
            <w:pStyle w:val="HRPUB-1stHeading"/>
            <w:adjustRightInd w:val="0"/>
            <w:snapToGrid w:val="0"/>
            <w:spacing w:before="240" w:after="80"/>
            <w:ind w:left="281" w:hanging="281"/>
            <w:jc w:val="both"/>
          </w:pPr>
        </w:pPrChange>
      </w:pPr>
      <w:r w:rsidRPr="00FA24CB">
        <w:rPr>
          <w:sz w:val="24"/>
          <w:rPrChange w:id="36" w:author="Author">
            <w:rPr/>
          </w:rPrChange>
        </w:rPr>
        <w:t>1. Introduction</w:t>
      </w:r>
      <w:r w:rsidR="000810F5" w:rsidRPr="00FA24CB">
        <w:rPr>
          <w:sz w:val="24"/>
          <w:rPrChange w:id="37" w:author="Author">
            <w:rPr/>
          </w:rPrChange>
        </w:rPr>
        <w:t xml:space="preserve"> (Heading 1)</w:t>
      </w:r>
    </w:p>
    <w:p w14:paraId="4084053D" w14:textId="77777777" w:rsidR="004B371E" w:rsidRPr="00057C2A" w:rsidRDefault="00203FF4" w:rsidP="00707859">
      <w:pPr>
        <w:pStyle w:val="HRPUB-Paragraph"/>
        <w:ind w:firstLine="200"/>
        <w:rPr>
          <w:rFonts w:eastAsia="SimSun"/>
          <w:color w:val="000000"/>
          <w:szCs w:val="20"/>
        </w:rPr>
      </w:pPr>
      <w:r w:rsidRPr="005B520E">
        <w:t xml:space="preserve">This template, </w:t>
      </w:r>
      <w:r>
        <w:t>modified</w:t>
      </w:r>
      <w:r w:rsidRPr="005B520E">
        <w:t xml:space="preserve"> in MS Word 200</w:t>
      </w:r>
      <w:r>
        <w:t>7</w:t>
      </w:r>
      <w:r w:rsidRPr="005B520E">
        <w:t xml:space="preserve"> and saved as </w:t>
      </w:r>
      <w:r>
        <w:t xml:space="preserve">a </w:t>
      </w:r>
      <w:r w:rsidRPr="005B520E">
        <w:t xml:space="preserve">“Word 97-2003 </w:t>
      </w:r>
      <w:r>
        <w:t>Document</w:t>
      </w:r>
      <w:r w:rsidRPr="005B520E">
        <w:t>” for the PC, provides authors with most of the formatting specifications needed for preparing electronic versions of their papers.</w:t>
      </w:r>
      <w:r w:rsidR="004B371E" w:rsidRPr="00057C2A">
        <w:t xml:space="preserve"> </w:t>
      </w:r>
      <w:r w:rsidR="00220DBA" w:rsidRPr="00057C2A">
        <w:rPr>
          <w:rFonts w:eastAsia="SimSun"/>
        </w:rPr>
        <w:t xml:space="preserve">The </w:t>
      </w:r>
      <w:r w:rsidR="00220DBA" w:rsidRPr="00057C2A">
        <w:t xml:space="preserve">Manuscript length should contain </w:t>
      </w:r>
      <w:r w:rsidR="002251C7" w:rsidRPr="00057C2A">
        <w:rPr>
          <w:rFonts w:eastAsia="SimSun"/>
        </w:rPr>
        <w:t>5</w:t>
      </w:r>
      <w:r w:rsidR="00220DBA" w:rsidRPr="00057C2A">
        <w:rPr>
          <w:rFonts w:eastAsia="SimSun"/>
        </w:rPr>
        <w:t xml:space="preserve"> </w:t>
      </w:r>
      <w:r w:rsidR="00220DBA" w:rsidRPr="00057C2A">
        <w:t>pages</w:t>
      </w:r>
      <w:r w:rsidR="00220DBA" w:rsidRPr="00057C2A">
        <w:rPr>
          <w:rFonts w:eastAsia="SimSun"/>
        </w:rPr>
        <w:t xml:space="preserve"> at least</w:t>
      </w:r>
      <w:r w:rsidR="00220DBA" w:rsidRPr="00057C2A">
        <w:t>.</w:t>
      </w:r>
      <w:r w:rsidR="00C9474F">
        <w:t xml:space="preserve"> </w:t>
      </w:r>
      <w:r w:rsidR="00233355" w:rsidRPr="00057C2A">
        <w:rPr>
          <w:rFonts w:eastAsia="SimSun"/>
        </w:rPr>
        <w:t xml:space="preserve">In general, </w:t>
      </w:r>
      <w:r w:rsidR="00233355" w:rsidRPr="00057C2A">
        <w:rPr>
          <w:rFonts w:eastAsia="SimSun"/>
          <w:color w:val="000000"/>
          <w:szCs w:val="20"/>
        </w:rPr>
        <w:t>a</w:t>
      </w:r>
      <w:r w:rsidR="00233355" w:rsidRPr="00057C2A">
        <w:rPr>
          <w:color w:val="000000"/>
          <w:szCs w:val="20"/>
        </w:rPr>
        <w:t xml:space="preserve"> </w:t>
      </w:r>
      <w:r w:rsidR="00233355" w:rsidRPr="00057C2A">
        <w:rPr>
          <w:rFonts w:eastAsia="SimSun"/>
          <w:color w:val="000000"/>
          <w:szCs w:val="20"/>
        </w:rPr>
        <w:t xml:space="preserve">full </w:t>
      </w:r>
      <w:r w:rsidR="00233355" w:rsidRPr="00057C2A">
        <w:rPr>
          <w:color w:val="000000"/>
          <w:szCs w:val="20"/>
        </w:rPr>
        <w:t xml:space="preserve">manuscript </w:t>
      </w:r>
      <w:r w:rsidR="00233355" w:rsidRPr="00057C2A">
        <w:rPr>
          <w:rFonts w:eastAsia="SimSun"/>
          <w:color w:val="000000"/>
          <w:szCs w:val="20"/>
        </w:rPr>
        <w:t xml:space="preserve">consists of </w:t>
      </w:r>
      <w:r w:rsidR="00233355" w:rsidRPr="00057C2A">
        <w:rPr>
          <w:color w:val="000000"/>
          <w:szCs w:val="20"/>
        </w:rPr>
        <w:t>"Introduction", "Objectives", "Methods", "Results", "Discussion</w:t>
      </w:r>
      <w:r w:rsidR="00057C2A" w:rsidRPr="00057C2A">
        <w:rPr>
          <w:color w:val="000000"/>
          <w:szCs w:val="20"/>
        </w:rPr>
        <w:t>"</w:t>
      </w:r>
      <w:r w:rsidR="00233355" w:rsidRPr="00057C2A">
        <w:rPr>
          <w:color w:val="000000"/>
          <w:szCs w:val="20"/>
        </w:rPr>
        <w:t xml:space="preserve"> and </w:t>
      </w:r>
      <w:r w:rsidR="00057C2A" w:rsidRPr="00057C2A">
        <w:rPr>
          <w:color w:val="000000"/>
          <w:szCs w:val="20"/>
        </w:rPr>
        <w:t>"</w:t>
      </w:r>
      <w:r w:rsidR="00233355" w:rsidRPr="00057C2A">
        <w:rPr>
          <w:color w:val="000000"/>
          <w:szCs w:val="20"/>
        </w:rPr>
        <w:t>Conclusions</w:t>
      </w:r>
      <w:r w:rsidR="00057C2A" w:rsidRPr="00057C2A">
        <w:rPr>
          <w:color w:val="000000"/>
          <w:szCs w:val="20"/>
        </w:rPr>
        <w:t>"</w:t>
      </w:r>
      <w:r w:rsidR="00233355" w:rsidRPr="00057C2A">
        <w:rPr>
          <w:rFonts w:eastAsia="SimSun"/>
          <w:color w:val="000000"/>
          <w:szCs w:val="20"/>
        </w:rPr>
        <w:t xml:space="preserve">. English is treated as the only </w:t>
      </w:r>
      <w:r w:rsidR="00233355" w:rsidRPr="00057C2A">
        <w:rPr>
          <w:color w:val="000000"/>
          <w:szCs w:val="20"/>
        </w:rPr>
        <w:t>written language</w:t>
      </w:r>
      <w:r w:rsidR="00233355" w:rsidRPr="00057C2A">
        <w:rPr>
          <w:rFonts w:eastAsia="SimSun"/>
          <w:color w:val="000000"/>
          <w:szCs w:val="20"/>
        </w:rPr>
        <w:t xml:space="preserve"> throughout the </w:t>
      </w:r>
      <w:r w:rsidR="002D465B" w:rsidRPr="00057C2A">
        <w:rPr>
          <w:rFonts w:eastAsia="SimSun"/>
          <w:color w:val="000000"/>
          <w:szCs w:val="20"/>
        </w:rPr>
        <w:t>text.</w:t>
      </w:r>
      <w:r w:rsidR="00846E51">
        <w:rPr>
          <w:rFonts w:eastAsia="SimSun"/>
          <w:color w:val="000000"/>
          <w:szCs w:val="20"/>
        </w:rPr>
        <w:t xml:space="preserve"> </w:t>
      </w:r>
      <w:r w:rsidR="00846E51" w:rsidRPr="005B520E">
        <w:t>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w:t>
      </w:r>
    </w:p>
    <w:p w14:paraId="23C9BD65" w14:textId="77777777" w:rsidR="00707859" w:rsidRPr="00C55CE9" w:rsidRDefault="00707859" w:rsidP="00C55CE9">
      <w:pPr>
        <w:pStyle w:val="HRPUB-1stHeading"/>
        <w:adjustRightInd w:val="0"/>
        <w:snapToGrid w:val="0"/>
        <w:spacing w:before="240" w:after="80"/>
        <w:ind w:left="241" w:hanging="241"/>
        <w:jc w:val="both"/>
        <w:rPr>
          <w:sz w:val="24"/>
          <w:rPrChange w:id="38" w:author="Author">
            <w:rPr/>
          </w:rPrChange>
        </w:rPr>
        <w:pPrChange w:id="39" w:author="Author">
          <w:pPr>
            <w:pStyle w:val="HRPUB-1stHeading"/>
            <w:adjustRightInd w:val="0"/>
            <w:snapToGrid w:val="0"/>
            <w:spacing w:before="240" w:after="80"/>
            <w:ind w:left="281" w:hanging="281"/>
            <w:jc w:val="both"/>
          </w:pPr>
        </w:pPrChange>
      </w:pPr>
      <w:r w:rsidRPr="00C55CE9">
        <w:rPr>
          <w:sz w:val="24"/>
          <w:rPrChange w:id="40" w:author="Author">
            <w:rPr/>
          </w:rPrChange>
        </w:rPr>
        <w:t>2. Ease of Use</w:t>
      </w:r>
    </w:p>
    <w:p w14:paraId="0D738311" w14:textId="77777777" w:rsidR="00707859" w:rsidRDefault="00707859" w:rsidP="00C9474F">
      <w:pPr>
        <w:pStyle w:val="Heading2"/>
        <w:spacing w:before="120" w:after="60"/>
        <w:jc w:val="both"/>
        <w:rPr>
          <w:rFonts w:ascii="Times New Roman" w:hAnsi="Times New Roman"/>
          <w:b/>
          <w:sz w:val="20"/>
          <w:szCs w:val="20"/>
          <w:lang w:val="en-US"/>
        </w:rPr>
      </w:pPr>
      <w:r>
        <w:rPr>
          <w:rFonts w:ascii="Times New Roman" w:hAnsi="Times New Roman"/>
          <w:b/>
          <w:sz w:val="20"/>
          <w:szCs w:val="20"/>
          <w:lang w:val="en-US"/>
        </w:rPr>
        <w:t xml:space="preserve">2.1 </w:t>
      </w:r>
      <w:r w:rsidRPr="00707859">
        <w:rPr>
          <w:rFonts w:ascii="Times New Roman" w:hAnsi="Times New Roman"/>
          <w:b/>
          <w:sz w:val="20"/>
          <w:szCs w:val="20"/>
        </w:rPr>
        <w:t>Selecting a Template (Heading 2)</w:t>
      </w:r>
    </w:p>
    <w:p w14:paraId="2377DF92" w14:textId="77777777" w:rsidR="00707859" w:rsidRPr="00707859" w:rsidRDefault="00707859" w:rsidP="00707859">
      <w:pPr>
        <w:pStyle w:val="BodyText"/>
        <w:spacing w:line="240" w:lineRule="exact"/>
      </w:pPr>
      <w:r w:rsidRPr="00707859">
        <w:t xml:space="preserve">First, confirm that you have the correct template for your paper size. This template has been tailored for output on the </w:t>
      </w:r>
      <w:r w:rsidRPr="00707859">
        <w:rPr>
          <w:lang w:val="en-US"/>
        </w:rPr>
        <w:t>A4</w:t>
      </w:r>
      <w:r w:rsidRPr="00707859">
        <w:t xml:space="preserve"> paper size. If you are using </w:t>
      </w:r>
      <w:r w:rsidRPr="00707859">
        <w:rPr>
          <w:lang w:val="en-US"/>
        </w:rPr>
        <w:t>US letter</w:t>
      </w:r>
      <w:r w:rsidRPr="00707859">
        <w:t xml:space="preserve">-sized paper, please close this file and download the </w:t>
      </w:r>
      <w:r w:rsidRPr="00707859">
        <w:rPr>
          <w:lang w:val="en-US"/>
        </w:rPr>
        <w:t xml:space="preserve">Microsoft Word, Letter </w:t>
      </w:r>
      <w:r w:rsidRPr="00707859">
        <w:t>file.</w:t>
      </w:r>
    </w:p>
    <w:p w14:paraId="48C8A6F3" w14:textId="77777777" w:rsidR="00707859" w:rsidRDefault="00707859" w:rsidP="00707859">
      <w:pPr>
        <w:pStyle w:val="Heading2"/>
        <w:jc w:val="both"/>
        <w:rPr>
          <w:rFonts w:ascii="Times New Roman" w:hAnsi="Times New Roman"/>
          <w:sz w:val="20"/>
          <w:szCs w:val="20"/>
          <w:lang w:val="en-US"/>
        </w:rPr>
      </w:pPr>
    </w:p>
    <w:p w14:paraId="54B999FC" w14:textId="77777777" w:rsidR="00707859" w:rsidRPr="00C9474F" w:rsidRDefault="00707859" w:rsidP="00C9474F">
      <w:pPr>
        <w:pStyle w:val="Heading2"/>
        <w:spacing w:before="120" w:after="60"/>
        <w:jc w:val="both"/>
        <w:rPr>
          <w:rFonts w:ascii="Times New Roman" w:hAnsi="Times New Roman"/>
          <w:b/>
          <w:sz w:val="20"/>
          <w:szCs w:val="20"/>
          <w:lang w:val="en-US"/>
        </w:rPr>
      </w:pPr>
      <w:r w:rsidRPr="00707859">
        <w:rPr>
          <w:rFonts w:ascii="Times New Roman" w:hAnsi="Times New Roman"/>
          <w:b/>
          <w:sz w:val="20"/>
          <w:szCs w:val="20"/>
          <w:lang w:val="en-US"/>
        </w:rPr>
        <w:t xml:space="preserve">2.2 </w:t>
      </w:r>
      <w:r w:rsidRPr="00C9474F">
        <w:rPr>
          <w:rFonts w:ascii="Times New Roman" w:hAnsi="Times New Roman"/>
          <w:b/>
          <w:sz w:val="20"/>
          <w:szCs w:val="20"/>
          <w:lang w:val="en-US"/>
        </w:rPr>
        <w:t>Maintaining the Integrity of the Specifications</w:t>
      </w:r>
    </w:p>
    <w:p w14:paraId="6F552CFD" w14:textId="77777777" w:rsidR="00707859" w:rsidRPr="005B520E" w:rsidRDefault="00707859" w:rsidP="00707859">
      <w:pPr>
        <w:pStyle w:val="BodyText"/>
        <w:spacing w:line="240" w:lineRule="exact"/>
      </w:pPr>
      <w:r w:rsidRPr="00707859">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r w:rsidRPr="005B520E">
        <w:t>.</w:t>
      </w:r>
    </w:p>
    <w:p w14:paraId="31ABDAF3" w14:textId="77777777" w:rsidR="00D6578B" w:rsidRPr="00EC08C5" w:rsidRDefault="00707859" w:rsidP="00EC08C5">
      <w:pPr>
        <w:pStyle w:val="HRPUB-1stHeading"/>
        <w:adjustRightInd w:val="0"/>
        <w:snapToGrid w:val="0"/>
        <w:spacing w:before="240" w:after="80"/>
        <w:ind w:left="241" w:hanging="241"/>
        <w:jc w:val="both"/>
        <w:rPr>
          <w:sz w:val="24"/>
          <w:rPrChange w:id="41" w:author="Author">
            <w:rPr/>
          </w:rPrChange>
        </w:rPr>
        <w:pPrChange w:id="42" w:author="Author">
          <w:pPr>
            <w:pStyle w:val="HRPUB-1stHeading"/>
            <w:adjustRightInd w:val="0"/>
            <w:snapToGrid w:val="0"/>
            <w:spacing w:before="240" w:after="80"/>
            <w:ind w:left="281" w:hanging="281"/>
            <w:jc w:val="both"/>
          </w:pPr>
        </w:pPrChange>
      </w:pPr>
      <w:r w:rsidRPr="00EC08C5">
        <w:rPr>
          <w:sz w:val="24"/>
          <w:rPrChange w:id="43" w:author="Author">
            <w:rPr/>
          </w:rPrChange>
        </w:rPr>
        <w:t>3</w:t>
      </w:r>
      <w:r w:rsidR="00D6578B" w:rsidRPr="00EC08C5">
        <w:rPr>
          <w:sz w:val="24"/>
          <w:rPrChange w:id="44" w:author="Author">
            <w:rPr/>
          </w:rPrChange>
        </w:rPr>
        <w:t xml:space="preserve">. </w:t>
      </w:r>
      <w:r w:rsidR="00A61A06" w:rsidRPr="00EC08C5">
        <w:rPr>
          <w:sz w:val="24"/>
          <w:rPrChange w:id="45" w:author="Author">
            <w:rPr/>
          </w:rPrChange>
        </w:rPr>
        <w:t>Materials and Methods</w:t>
      </w:r>
    </w:p>
    <w:p w14:paraId="28FB6BA1" w14:textId="77777777" w:rsidR="004417F3" w:rsidRPr="00057C2A" w:rsidRDefault="004417F3" w:rsidP="00140D70">
      <w:pPr>
        <w:pStyle w:val="HRPUB-Paragraph"/>
        <w:ind w:firstLine="200"/>
        <w:rPr>
          <w:rFonts w:eastAsia="SimSun"/>
        </w:rPr>
      </w:pPr>
      <w:r w:rsidRPr="00057C2A">
        <w:rPr>
          <w:rFonts w:eastAsia="SimSun"/>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w:t>
      </w:r>
      <w:r w:rsidR="00BB2044" w:rsidRPr="00057C2A">
        <w:rPr>
          <w:rFonts w:eastAsia="SimSun"/>
        </w:rPr>
        <w:t xml:space="preserve"> </w:t>
      </w:r>
      <w:r w:rsidR="00946104" w:rsidRPr="00057C2A">
        <w:rPr>
          <w:color w:val="000000"/>
          <w:szCs w:val="20"/>
        </w:rPr>
        <w:t>A maximum of three levels of headings may be used</w:t>
      </w:r>
      <w:r w:rsidR="00946104" w:rsidRPr="00057C2A">
        <w:rPr>
          <w:rFonts w:eastAsia="SimSun"/>
          <w:color w:val="000000"/>
          <w:szCs w:val="20"/>
        </w:rPr>
        <w:t xml:space="preserve">. Usually, headings are </w:t>
      </w:r>
      <w:r w:rsidR="00946104" w:rsidRPr="00057C2A">
        <w:rPr>
          <w:color w:val="000000"/>
          <w:szCs w:val="20"/>
        </w:rPr>
        <w:t>numbered with Arabic numerals</w:t>
      </w:r>
      <w:r w:rsidR="00057C2A">
        <w:rPr>
          <w:rFonts w:eastAsia="SimSun" w:hint="eastAsia"/>
          <w:color w:val="000000"/>
          <w:szCs w:val="20"/>
        </w:rPr>
        <w:t xml:space="preserve"> </w:t>
      </w:r>
      <w:r w:rsidR="00057C2A" w:rsidRPr="00057C2A">
        <w:rPr>
          <w:rFonts w:eastAsia="SimSun"/>
          <w:color w:val="000000"/>
          <w:szCs w:val="20"/>
        </w:rPr>
        <w:t xml:space="preserve">(1., 2.; </w:t>
      </w:r>
      <w:r w:rsidR="00057C2A" w:rsidRPr="00057C2A">
        <w:rPr>
          <w:color w:val="000000"/>
          <w:szCs w:val="20"/>
        </w:rPr>
        <w:t>1.1., 1.2.; 1.1.1., 1.2.1</w:t>
      </w:r>
      <w:r w:rsidR="00057C2A" w:rsidRPr="00057C2A">
        <w:rPr>
          <w:rFonts w:eastAsia="SimSun"/>
          <w:color w:val="000000"/>
          <w:szCs w:val="20"/>
        </w:rPr>
        <w:t>….)</w:t>
      </w:r>
      <w:r w:rsidR="00946104" w:rsidRPr="00057C2A">
        <w:rPr>
          <w:rFonts w:eastAsia="SimSun"/>
          <w:color w:val="000000"/>
          <w:szCs w:val="20"/>
        </w:rPr>
        <w:t xml:space="preserve">. </w:t>
      </w:r>
      <w:r w:rsidR="00BB2044" w:rsidRPr="00057C2A">
        <w:rPr>
          <w:rFonts w:eastAsia="SimSun"/>
        </w:rPr>
        <w:t>It’s preferred to illustrate with tables and figures.</w:t>
      </w:r>
      <w:r w:rsidR="00233355" w:rsidRPr="00057C2A">
        <w:rPr>
          <w:rFonts w:eastAsia="SimSun"/>
        </w:rPr>
        <w:t xml:space="preserve"> </w:t>
      </w:r>
    </w:p>
    <w:p w14:paraId="505CC0AD" w14:textId="77777777" w:rsidR="00B67B83" w:rsidRPr="00C9474F" w:rsidRDefault="00AE456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1. Paper Title</w:t>
      </w:r>
    </w:p>
    <w:p w14:paraId="115887BD" w14:textId="77777777" w:rsidR="00161273" w:rsidRDefault="002D5955" w:rsidP="00140D70">
      <w:pPr>
        <w:pStyle w:val="HRPUB-Paragraph"/>
        <w:ind w:firstLine="200"/>
        <w:rPr>
          <w:rFonts w:eastAsia="SimSun"/>
        </w:rPr>
      </w:pPr>
      <w:r w:rsidRPr="00057C2A">
        <w:rPr>
          <w:rFonts w:eastAsia="SimSun"/>
        </w:rPr>
        <w:t>A paper should have a short, straightforward title directed at general readers in no more than 20 words.</w:t>
      </w:r>
    </w:p>
    <w:p w14:paraId="0C5C1DCD" w14:textId="77777777" w:rsidR="00C9474F" w:rsidRPr="00057C2A" w:rsidRDefault="00C9474F" w:rsidP="00140D70">
      <w:pPr>
        <w:pStyle w:val="HRPUB-Paragraph"/>
        <w:ind w:firstLine="200"/>
        <w:rPr>
          <w:rFonts w:eastAsia="SimSun"/>
        </w:rPr>
      </w:pPr>
    </w:p>
    <w:p w14:paraId="44F00788" w14:textId="77777777" w:rsidR="00B67B83" w:rsidRPr="00C9474F" w:rsidRDefault="00AE456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2. Authors</w:t>
      </w:r>
      <w:r w:rsidR="007D6963" w:rsidRPr="00C9474F">
        <w:rPr>
          <w:rFonts w:ascii="Times New Roman" w:hAnsi="Times New Roman"/>
          <w:b/>
          <w:sz w:val="20"/>
          <w:szCs w:val="20"/>
          <w:lang w:val="en-US"/>
        </w:rPr>
        <w:t xml:space="preserve"> &amp; Affiliations</w:t>
      </w:r>
    </w:p>
    <w:p w14:paraId="475DBFE0" w14:textId="77777777" w:rsidR="002D5955" w:rsidRPr="00057C2A" w:rsidRDefault="002D5955" w:rsidP="00140D70">
      <w:pPr>
        <w:pStyle w:val="HRPUB-Paragraph"/>
        <w:ind w:firstLine="200"/>
        <w:rPr>
          <w:rFonts w:eastAsia="SimSun"/>
        </w:rPr>
      </w:pPr>
      <w:r w:rsidRPr="00057C2A">
        <w:t xml:space="preserve">List the first and last names of all authors. Provide the full affiliation for each author including </w:t>
      </w:r>
      <w:r w:rsidR="00A15BFF" w:rsidRPr="00057C2A">
        <w:rPr>
          <w:color w:val="000000"/>
        </w:rPr>
        <w:t>Department</w:t>
      </w:r>
      <w:r w:rsidR="00A15BFF" w:rsidRPr="00057C2A">
        <w:rPr>
          <w:rFonts w:eastAsia="SimSun"/>
          <w:color w:val="000000"/>
        </w:rPr>
        <w:t>,</w:t>
      </w:r>
      <w:r w:rsidR="00A15BFF" w:rsidRPr="00057C2A">
        <w:rPr>
          <w:color w:val="000000"/>
        </w:rPr>
        <w:t xml:space="preserve"> University</w:t>
      </w:r>
      <w:r w:rsidR="00A15BFF" w:rsidRPr="00057C2A">
        <w:rPr>
          <w:rFonts w:eastAsia="SimSun"/>
          <w:color w:val="000000"/>
        </w:rPr>
        <w:t>, City, State, Country</w:t>
      </w:r>
      <w:r w:rsidRPr="00057C2A">
        <w:t>. If any of the co-authors are from different organizations, their affiliation should be numbered with different Arabic numerals.</w:t>
      </w:r>
      <w:r w:rsidR="00014C43" w:rsidRPr="00057C2A">
        <w:rPr>
          <w:rFonts w:eastAsia="SimSun"/>
        </w:rPr>
        <w:t xml:space="preserve"> Email address is compulsory for the corresponding author.</w:t>
      </w:r>
    </w:p>
    <w:p w14:paraId="7296DB8C" w14:textId="77777777" w:rsidR="002D5955" w:rsidRPr="00057C2A" w:rsidRDefault="007D4C59" w:rsidP="00140D70">
      <w:pPr>
        <w:adjustRightInd w:val="0"/>
        <w:snapToGrid w:val="0"/>
        <w:rPr>
          <w:rFonts w:ascii="Times New Roman" w:hAnsi="Times New Roman"/>
          <w:sz w:val="20"/>
          <w:szCs w:val="20"/>
          <w:vertAlign w:val="superscript"/>
        </w:rPr>
      </w:pPr>
      <w:r w:rsidRPr="00057C2A">
        <w:rPr>
          <w:rFonts w:ascii="Times New Roman" w:hAnsi="Times New Roman"/>
          <w:sz w:val="20"/>
          <w:szCs w:val="20"/>
        </w:rPr>
        <w:t>e.g.,</w:t>
      </w:r>
      <w:r w:rsidR="002D5955" w:rsidRPr="00057C2A">
        <w:rPr>
          <w:rFonts w:ascii="Times New Roman" w:hAnsi="Times New Roman"/>
          <w:sz w:val="20"/>
          <w:szCs w:val="20"/>
        </w:rPr>
        <w:t xml:space="preserve"> Josh Jacobus</w:t>
      </w:r>
      <w:r w:rsidR="002D5955" w:rsidRPr="00057C2A">
        <w:rPr>
          <w:rFonts w:ascii="Times New Roman" w:hAnsi="Times New Roman"/>
          <w:sz w:val="20"/>
          <w:szCs w:val="20"/>
          <w:vertAlign w:val="superscript"/>
        </w:rPr>
        <w:t>1</w:t>
      </w:r>
      <w:r w:rsidR="002D5955" w:rsidRPr="00057C2A">
        <w:rPr>
          <w:rFonts w:ascii="Times New Roman" w:hAnsi="Times New Roman"/>
          <w:sz w:val="20"/>
          <w:szCs w:val="20"/>
        </w:rPr>
        <w:t>, Garrett Elleithy</w:t>
      </w:r>
      <w:r w:rsidR="002D5955" w:rsidRPr="00057C2A">
        <w:rPr>
          <w:rFonts w:ascii="Times New Roman" w:hAnsi="Times New Roman"/>
          <w:sz w:val="20"/>
          <w:szCs w:val="20"/>
          <w:vertAlign w:val="superscript"/>
        </w:rPr>
        <w:t>2</w:t>
      </w:r>
      <w:r w:rsidR="00057C2A" w:rsidRPr="00057C2A">
        <w:rPr>
          <w:rFonts w:ascii="Times New Roman" w:hAnsi="Times New Roman" w:hint="eastAsia"/>
          <w:sz w:val="20"/>
          <w:szCs w:val="20"/>
        </w:rPr>
        <w:t xml:space="preserve">, </w:t>
      </w:r>
      <w:r w:rsidR="00057C2A" w:rsidRPr="00057C2A">
        <w:rPr>
          <w:rFonts w:ascii="Times New Roman" w:hAnsi="Times New Roman"/>
          <w:sz w:val="20"/>
          <w:szCs w:val="20"/>
        </w:rPr>
        <w:t>Jamal Ghaly</w:t>
      </w:r>
      <w:r w:rsidR="00057C2A" w:rsidRPr="00057C2A">
        <w:rPr>
          <w:rFonts w:ascii="Times New Roman" w:hAnsi="Times New Roman" w:hint="eastAsia"/>
          <w:sz w:val="20"/>
          <w:szCs w:val="20"/>
          <w:vertAlign w:val="superscript"/>
        </w:rPr>
        <w:t>3</w:t>
      </w:r>
    </w:p>
    <w:p w14:paraId="20718EA2" w14:textId="77777777" w:rsidR="002D5955" w:rsidRPr="00057C2A" w:rsidRDefault="002D5955" w:rsidP="00140D70">
      <w:pPr>
        <w:adjustRightInd w:val="0"/>
        <w:snapToGrid w:val="0"/>
        <w:rPr>
          <w:rFonts w:ascii="Times New Roman" w:hAnsi="Times New Roman"/>
          <w:sz w:val="20"/>
          <w:szCs w:val="20"/>
        </w:rPr>
      </w:pPr>
      <w:r w:rsidRPr="00057C2A">
        <w:rPr>
          <w:rFonts w:ascii="Times New Roman" w:hAnsi="Times New Roman"/>
          <w:sz w:val="20"/>
          <w:szCs w:val="20"/>
          <w:vertAlign w:val="superscript"/>
        </w:rPr>
        <w:t>1</w:t>
      </w:r>
      <w:r w:rsidR="00221523" w:rsidRPr="00057C2A">
        <w:rPr>
          <w:rFonts w:ascii="Times New Roman" w:hAnsi="Times New Roman"/>
          <w:sz w:val="20"/>
          <w:szCs w:val="20"/>
        </w:rPr>
        <w:t>College of Engineering, Boston University, Boston, Massachusetts, United States</w:t>
      </w:r>
    </w:p>
    <w:p w14:paraId="3F79B199" w14:textId="77777777" w:rsidR="002D5955" w:rsidRDefault="002D5955" w:rsidP="00140D70">
      <w:pPr>
        <w:pStyle w:val="HRPUB-Paragraph"/>
        <w:ind w:firstLineChars="0" w:firstLine="0"/>
        <w:rPr>
          <w:rFonts w:eastAsia="SimSun"/>
        </w:rPr>
      </w:pPr>
      <w:r w:rsidRPr="00057C2A">
        <w:rPr>
          <w:vertAlign w:val="superscript"/>
        </w:rPr>
        <w:t>2</w:t>
      </w:r>
      <w:r w:rsidR="00057C2A" w:rsidRPr="00057C2A">
        <w:t>Chemical Engineering Faculty, California Institute of Technology, Pasadena</w:t>
      </w:r>
      <w:r w:rsidR="00AE456D">
        <w:t>,</w:t>
      </w:r>
      <w:r w:rsidR="00057C2A" w:rsidRPr="00057C2A">
        <w:t xml:space="preserve"> California, United States</w:t>
      </w:r>
    </w:p>
    <w:p w14:paraId="3A9EFEC4" w14:textId="77777777" w:rsidR="00057C2A" w:rsidRPr="00057C2A" w:rsidRDefault="00057C2A" w:rsidP="00140D70">
      <w:pPr>
        <w:pStyle w:val="HRPUB-Paragraph"/>
        <w:ind w:firstLineChars="0" w:firstLine="0"/>
        <w:rPr>
          <w:rFonts w:eastAsia="SimSun"/>
        </w:rPr>
      </w:pPr>
      <w:r w:rsidRPr="00057C2A">
        <w:rPr>
          <w:rFonts w:eastAsia="SimSun" w:hint="eastAsia"/>
          <w:color w:val="000000"/>
          <w:vertAlign w:val="superscript"/>
        </w:rPr>
        <w:t>3</w:t>
      </w:r>
      <w:r w:rsidRPr="00057C2A">
        <w:rPr>
          <w:color w:val="000000"/>
        </w:rPr>
        <w:t>College of Arts and Sciences, University of Pennsylvania, Philadelphia, Pennsylvania, United States</w:t>
      </w:r>
    </w:p>
    <w:p w14:paraId="00A08A49" w14:textId="77777777" w:rsidR="00B67B83" w:rsidRPr="00C9474F" w:rsidRDefault="00AE456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3. Abstract &amp; Keywords</w:t>
      </w:r>
    </w:p>
    <w:p w14:paraId="29E5C745" w14:textId="77777777" w:rsidR="00C10EAB" w:rsidRPr="00057C2A" w:rsidRDefault="002D5955" w:rsidP="00140D70">
      <w:pPr>
        <w:pStyle w:val="HRPUB-Paragraph"/>
        <w:ind w:firstLine="200"/>
        <w:rPr>
          <w:rFonts w:eastAsia="SimSun"/>
        </w:rPr>
      </w:pPr>
      <w:r w:rsidRPr="00057C2A">
        <w:rPr>
          <w:rFonts w:eastAsia="SimSun"/>
        </w:rPr>
        <w:t>The abstract should concisely state the purpose of the investigation and summarize the important conclusions. It should be a single paragraph of generally no more than 200 words.</w:t>
      </w:r>
    </w:p>
    <w:p w14:paraId="6F1A771C" w14:textId="77777777" w:rsidR="002D5955" w:rsidRPr="00057C2A" w:rsidRDefault="002D5955" w:rsidP="00140D70">
      <w:pPr>
        <w:pStyle w:val="HRPUB-Paragraph"/>
        <w:ind w:firstLine="200"/>
        <w:rPr>
          <w:rFonts w:eastAsia="SimSun"/>
        </w:rPr>
      </w:pPr>
      <w:r w:rsidRPr="00057C2A">
        <w:rPr>
          <w:rFonts w:eastAsia="SimSun"/>
        </w:rPr>
        <w:t xml:space="preserve">Immediately after the abstract, 3-8 words </w:t>
      </w:r>
      <w:r w:rsidR="00C34CFB" w:rsidRPr="00057C2A">
        <w:rPr>
          <w:rFonts w:eastAsia="SimSun"/>
        </w:rPr>
        <w:t xml:space="preserve">or </w:t>
      </w:r>
      <w:r w:rsidR="00DE5977" w:rsidRPr="00057C2A">
        <w:rPr>
          <w:rFonts w:eastAsia="SimSun" w:hint="eastAsia"/>
        </w:rPr>
        <w:t xml:space="preserve">short </w:t>
      </w:r>
      <w:r w:rsidR="00C34CFB" w:rsidRPr="00057C2A">
        <w:rPr>
          <w:rFonts w:eastAsia="SimSun"/>
        </w:rPr>
        <w:t xml:space="preserve">phrases </w:t>
      </w:r>
      <w:r w:rsidR="00DE5977" w:rsidRPr="00057C2A">
        <w:rPr>
          <w:rFonts w:eastAsia="SimSun" w:hint="eastAsia"/>
        </w:rPr>
        <w:t xml:space="preserve">should be included </w:t>
      </w:r>
      <w:r w:rsidR="00DE5977" w:rsidRPr="00057C2A">
        <w:rPr>
          <w:rFonts w:eastAsia="SimSun"/>
        </w:rPr>
        <w:t>for online searching</w:t>
      </w:r>
      <w:r w:rsidR="00057C2A" w:rsidRPr="00057C2A">
        <w:rPr>
          <w:rFonts w:eastAsia="SimSun" w:hint="eastAsia"/>
        </w:rPr>
        <w:t xml:space="preserve"> (</w:t>
      </w:r>
      <w:r w:rsidR="007D4C59" w:rsidRPr="00057C2A">
        <w:rPr>
          <w:rFonts w:eastAsia="SimSun"/>
        </w:rPr>
        <w:t>e.g.,</w:t>
      </w:r>
      <w:r w:rsidR="00057C2A" w:rsidRPr="00057C2A">
        <w:rPr>
          <w:rFonts w:eastAsia="SimSun" w:hint="eastAsia"/>
        </w:rPr>
        <w:t xml:space="preserve"> </w:t>
      </w:r>
      <w:r w:rsidR="00057C2A" w:rsidRPr="00057C2A">
        <w:rPr>
          <w:b/>
        </w:rPr>
        <w:t>Keywords</w:t>
      </w:r>
      <w:r w:rsidR="00057C2A" w:rsidRPr="00057C2A">
        <w:rPr>
          <w:rStyle w:val="HRPUB-AbstractChar"/>
          <w:rFonts w:eastAsia="SimSun"/>
        </w:rPr>
        <w:t xml:space="preserve"> </w:t>
      </w:r>
      <w:r w:rsidR="00057C2A" w:rsidRPr="00057C2A">
        <w:rPr>
          <w:rFonts w:eastAsia="SimSun"/>
        </w:rPr>
        <w:t>Table, Figure, Manuscript Format</w:t>
      </w:r>
      <w:r w:rsidR="00057C2A" w:rsidRPr="00057C2A">
        <w:rPr>
          <w:rFonts w:eastAsia="SimSun" w:hint="eastAsia"/>
        </w:rPr>
        <w:t>)</w:t>
      </w:r>
    </w:p>
    <w:p w14:paraId="655858BB" w14:textId="77777777" w:rsidR="00780662" w:rsidRPr="00C9474F" w:rsidRDefault="00AE456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780662" w:rsidRPr="00C9474F">
        <w:rPr>
          <w:rFonts w:ascii="Times New Roman" w:hAnsi="Times New Roman"/>
          <w:b/>
          <w:sz w:val="20"/>
          <w:szCs w:val="20"/>
          <w:lang w:val="en-US"/>
        </w:rPr>
        <w:t>.</w:t>
      </w:r>
      <w:r w:rsidR="00B67B83" w:rsidRPr="00C9474F">
        <w:rPr>
          <w:rFonts w:ascii="Times New Roman" w:hAnsi="Times New Roman"/>
          <w:b/>
          <w:sz w:val="20"/>
          <w:szCs w:val="20"/>
          <w:lang w:val="en-US"/>
        </w:rPr>
        <w:t>4</w:t>
      </w:r>
      <w:r w:rsidR="00780662" w:rsidRPr="00C9474F">
        <w:rPr>
          <w:rFonts w:ascii="Times New Roman" w:hAnsi="Times New Roman"/>
          <w:b/>
          <w:sz w:val="20"/>
          <w:szCs w:val="20"/>
          <w:lang w:val="en-US"/>
        </w:rPr>
        <w:t>. Figures</w:t>
      </w:r>
      <w:r w:rsidR="007D6963" w:rsidRPr="00C9474F">
        <w:rPr>
          <w:rFonts w:ascii="Times New Roman" w:hAnsi="Times New Roman"/>
          <w:b/>
          <w:sz w:val="20"/>
          <w:szCs w:val="20"/>
          <w:lang w:val="en-US"/>
        </w:rPr>
        <w:t xml:space="preserve"> &amp; Tables</w:t>
      </w:r>
    </w:p>
    <w:p w14:paraId="0950E138" w14:textId="77777777" w:rsidR="007D6963" w:rsidRPr="00C9474F" w:rsidRDefault="007D6963"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4.1Positioning Figures and Tables</w:t>
      </w:r>
    </w:p>
    <w:p w14:paraId="7EDCC84E" w14:textId="77777777" w:rsidR="007D6963" w:rsidRDefault="007D6963" w:rsidP="007D6963">
      <w:pPr>
        <w:rPr>
          <w:rFonts w:ascii="Times New Roman" w:hAnsi="Times New Roman"/>
          <w:sz w:val="20"/>
          <w:szCs w:val="20"/>
        </w:rPr>
      </w:pPr>
    </w:p>
    <w:p w14:paraId="76FD438E" w14:textId="77777777" w:rsidR="007D6963" w:rsidRDefault="007D6963" w:rsidP="007D6963">
      <w:pPr>
        <w:rPr>
          <w:rFonts w:ascii="Times New Roman" w:hAnsi="Times New Roman"/>
          <w:sz w:val="20"/>
          <w:szCs w:val="20"/>
        </w:rPr>
      </w:pPr>
      <w:r w:rsidRPr="007D6963">
        <w:rPr>
          <w:rFonts w:ascii="Times New Roman" w:hAnsi="Times New Roman"/>
          <w:sz w:val="20"/>
          <w:szCs w:val="2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r>
        <w:rPr>
          <w:rFonts w:ascii="Times New Roman" w:hAnsi="Times New Roman"/>
          <w:sz w:val="20"/>
          <w:szCs w:val="20"/>
        </w:rPr>
        <w:t>.</w:t>
      </w:r>
    </w:p>
    <w:p w14:paraId="6D159C17" w14:textId="77777777" w:rsidR="00B0692E" w:rsidRPr="006B68DE" w:rsidRDefault="00B0692E" w:rsidP="00B0692E">
      <w:pPr>
        <w:pStyle w:val="figurecaption"/>
        <w:jc w:val="center"/>
        <w:rPr>
          <w:ins w:id="46" w:author="Author"/>
        </w:rPr>
      </w:pPr>
      <w:ins w:id="47" w:author="Author">
        <w:r w:rsidRPr="00777EBD">
          <w:rPr>
            <w:b/>
          </w:rPr>
          <w:t>Table 1 :</w:t>
        </w:r>
        <w:r>
          <w:t xml:space="preserve"> Example of a figure </w:t>
        </w:r>
        <w:r w:rsidRPr="005B520E">
          <w:t>caption</w:t>
        </w:r>
        <w:r>
          <w:t xml:space="preserve">. </w:t>
        </w:r>
        <w:r w:rsidRPr="00575BCA">
          <w:rPr>
            <w:iCs/>
          </w:rPr>
          <w:t>(</w:t>
        </w:r>
        <w:r w:rsidRPr="005B0344">
          <w:rPr>
            <w:i/>
            <w:iCs/>
          </w:rPr>
          <w:t>figure caption</w:t>
        </w:r>
        <w:r w:rsidRPr="00575BCA">
          <w:rPr>
            <w:iCs/>
          </w:rPr>
          <w:t>)</w:t>
        </w:r>
      </w:ins>
    </w:p>
    <w:p w14:paraId="711201C8" w14:textId="77777777" w:rsidR="007D6963" w:rsidRDefault="007D6963" w:rsidP="007D6963">
      <w:pPr>
        <w:rPr>
          <w:rFonts w:ascii="Times New Roman" w:hAnsi="Times New Roman"/>
          <w:sz w:val="20"/>
          <w:szCs w:val="20"/>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720"/>
        <w:gridCol w:w="2340"/>
        <w:gridCol w:w="900"/>
        <w:gridCol w:w="900"/>
      </w:tblGrid>
      <w:tr w:rsidR="007D6963" w14:paraId="1315884C" w14:textId="77777777" w:rsidTr="00467D52">
        <w:tblPrEx>
          <w:tblCellMar>
            <w:top w:w="0" w:type="dxa"/>
            <w:bottom w:w="0" w:type="dxa"/>
          </w:tblCellMar>
        </w:tblPrEx>
        <w:trPr>
          <w:cantSplit/>
          <w:trHeight w:val="240"/>
          <w:tblHeader/>
          <w:jc w:val="center"/>
        </w:trPr>
        <w:tc>
          <w:tcPr>
            <w:tcW w:w="720" w:type="dxa"/>
            <w:vMerge w:val="restart"/>
            <w:vAlign w:val="center"/>
          </w:tcPr>
          <w:p w14:paraId="5ADB575B" w14:textId="77777777" w:rsidR="007D6963" w:rsidRDefault="007D6963" w:rsidP="00467D52">
            <w:pPr>
              <w:pStyle w:val="tablecolhead"/>
            </w:pPr>
            <w:r>
              <w:t>Table Head</w:t>
            </w:r>
          </w:p>
        </w:tc>
        <w:tc>
          <w:tcPr>
            <w:tcW w:w="4140" w:type="dxa"/>
            <w:gridSpan w:val="3"/>
            <w:vAlign w:val="center"/>
          </w:tcPr>
          <w:p w14:paraId="2BB32815" w14:textId="77777777" w:rsidR="007D6963" w:rsidRDefault="007D6963" w:rsidP="00467D52">
            <w:pPr>
              <w:pStyle w:val="tablecolhead"/>
            </w:pPr>
            <w:r>
              <w:t>Table Column Head</w:t>
            </w:r>
          </w:p>
        </w:tc>
      </w:tr>
      <w:tr w:rsidR="007D6963" w14:paraId="7FBB5F37" w14:textId="77777777" w:rsidTr="00467D52">
        <w:tblPrEx>
          <w:tblCellMar>
            <w:top w:w="0" w:type="dxa"/>
            <w:bottom w:w="0" w:type="dxa"/>
          </w:tblCellMar>
        </w:tblPrEx>
        <w:trPr>
          <w:cantSplit/>
          <w:trHeight w:val="240"/>
          <w:tblHeader/>
          <w:jc w:val="center"/>
        </w:trPr>
        <w:tc>
          <w:tcPr>
            <w:tcW w:w="720" w:type="dxa"/>
            <w:vMerge/>
          </w:tcPr>
          <w:p w14:paraId="3C1A76D8" w14:textId="77777777" w:rsidR="007D6963" w:rsidRDefault="007D6963" w:rsidP="00467D52">
            <w:pPr>
              <w:rPr>
                <w:sz w:val="16"/>
                <w:szCs w:val="16"/>
              </w:rPr>
            </w:pPr>
          </w:p>
        </w:tc>
        <w:tc>
          <w:tcPr>
            <w:tcW w:w="2340" w:type="dxa"/>
            <w:vAlign w:val="center"/>
          </w:tcPr>
          <w:p w14:paraId="5E4E0EE3" w14:textId="77777777" w:rsidR="007D6963" w:rsidRPr="0039521E" w:rsidRDefault="007D6963" w:rsidP="00467D52">
            <w:pPr>
              <w:pStyle w:val="tablecolsubhead"/>
              <w:rPr>
                <w:sz w:val="16"/>
                <w:szCs w:val="16"/>
                <w:rPrChange w:id="48" w:author="Author">
                  <w:rPr/>
                </w:rPrChange>
              </w:rPr>
            </w:pPr>
            <w:r w:rsidRPr="0039521E">
              <w:rPr>
                <w:sz w:val="16"/>
                <w:szCs w:val="16"/>
                <w:rPrChange w:id="49" w:author="Author">
                  <w:rPr/>
                </w:rPrChange>
              </w:rPr>
              <w:t>Table column subhead</w:t>
            </w:r>
          </w:p>
        </w:tc>
        <w:tc>
          <w:tcPr>
            <w:tcW w:w="900" w:type="dxa"/>
            <w:vAlign w:val="center"/>
          </w:tcPr>
          <w:p w14:paraId="739E132C" w14:textId="77777777" w:rsidR="007D6963" w:rsidRPr="0039521E" w:rsidRDefault="007D6963" w:rsidP="00467D52">
            <w:pPr>
              <w:pStyle w:val="tablecolsubhead"/>
              <w:rPr>
                <w:sz w:val="16"/>
                <w:szCs w:val="16"/>
                <w:rPrChange w:id="50" w:author="Author">
                  <w:rPr/>
                </w:rPrChange>
              </w:rPr>
            </w:pPr>
            <w:r w:rsidRPr="0039521E">
              <w:rPr>
                <w:sz w:val="16"/>
                <w:szCs w:val="16"/>
                <w:rPrChange w:id="51" w:author="Author">
                  <w:rPr/>
                </w:rPrChange>
              </w:rPr>
              <w:t>Subhead</w:t>
            </w:r>
          </w:p>
        </w:tc>
        <w:tc>
          <w:tcPr>
            <w:tcW w:w="900" w:type="dxa"/>
            <w:vAlign w:val="center"/>
          </w:tcPr>
          <w:p w14:paraId="125270BB" w14:textId="77777777" w:rsidR="007D6963" w:rsidRPr="0039521E" w:rsidRDefault="007D6963" w:rsidP="00467D52">
            <w:pPr>
              <w:pStyle w:val="tablecolsubhead"/>
              <w:rPr>
                <w:sz w:val="16"/>
                <w:szCs w:val="16"/>
                <w:rPrChange w:id="52" w:author="Author">
                  <w:rPr/>
                </w:rPrChange>
              </w:rPr>
            </w:pPr>
            <w:r w:rsidRPr="0039521E">
              <w:rPr>
                <w:sz w:val="16"/>
                <w:szCs w:val="16"/>
                <w:rPrChange w:id="53" w:author="Author">
                  <w:rPr/>
                </w:rPrChange>
              </w:rPr>
              <w:t>Subhead</w:t>
            </w:r>
          </w:p>
        </w:tc>
      </w:tr>
      <w:tr w:rsidR="007D6963" w14:paraId="1DE8BC58" w14:textId="77777777" w:rsidTr="00467D52">
        <w:tblPrEx>
          <w:tblCellMar>
            <w:top w:w="0" w:type="dxa"/>
            <w:bottom w:w="0" w:type="dxa"/>
          </w:tblCellMar>
        </w:tblPrEx>
        <w:trPr>
          <w:trHeight w:val="320"/>
          <w:jc w:val="center"/>
        </w:trPr>
        <w:tc>
          <w:tcPr>
            <w:tcW w:w="720" w:type="dxa"/>
            <w:vAlign w:val="center"/>
          </w:tcPr>
          <w:p w14:paraId="5240C467" w14:textId="77777777" w:rsidR="007D6963" w:rsidRDefault="007D6963" w:rsidP="00467D52">
            <w:pPr>
              <w:pStyle w:val="tablecopy"/>
              <w:rPr>
                <w:sz w:val="8"/>
                <w:szCs w:val="8"/>
              </w:rPr>
            </w:pPr>
            <w:r>
              <w:t>copy</w:t>
            </w:r>
          </w:p>
        </w:tc>
        <w:tc>
          <w:tcPr>
            <w:tcW w:w="2340" w:type="dxa"/>
            <w:vAlign w:val="center"/>
          </w:tcPr>
          <w:p w14:paraId="19BB9456" w14:textId="77777777" w:rsidR="007D6963" w:rsidRDefault="007D6963" w:rsidP="00467D52">
            <w:pPr>
              <w:pStyle w:val="tablecopy"/>
            </w:pPr>
            <w:r>
              <w:t>More table copy</w:t>
            </w:r>
            <w:del w:id="54" w:author="Author">
              <w:r w:rsidDel="00DF35CF">
                <w:rPr>
                  <w:vertAlign w:val="superscript"/>
                </w:rPr>
                <w:delText>a</w:delText>
              </w:r>
            </w:del>
          </w:p>
        </w:tc>
        <w:tc>
          <w:tcPr>
            <w:tcW w:w="900" w:type="dxa"/>
            <w:vAlign w:val="center"/>
          </w:tcPr>
          <w:p w14:paraId="4C3676D1" w14:textId="77777777" w:rsidR="007D6963" w:rsidRDefault="007D6963" w:rsidP="00467D52">
            <w:pPr>
              <w:rPr>
                <w:sz w:val="16"/>
                <w:szCs w:val="16"/>
              </w:rPr>
            </w:pPr>
          </w:p>
        </w:tc>
        <w:tc>
          <w:tcPr>
            <w:tcW w:w="900" w:type="dxa"/>
            <w:vAlign w:val="center"/>
          </w:tcPr>
          <w:p w14:paraId="60790604" w14:textId="77777777" w:rsidR="007D6963" w:rsidRDefault="007D6963" w:rsidP="00467D52">
            <w:pPr>
              <w:rPr>
                <w:sz w:val="16"/>
                <w:szCs w:val="16"/>
              </w:rPr>
            </w:pPr>
          </w:p>
        </w:tc>
      </w:tr>
    </w:tbl>
    <w:p w14:paraId="048E3D3C" w14:textId="77777777" w:rsidR="006B68DE" w:rsidDel="00B0692E" w:rsidRDefault="00777EBD" w:rsidP="00E71EDC">
      <w:pPr>
        <w:pStyle w:val="BodyText"/>
        <w:spacing w:line="240" w:lineRule="exact"/>
        <w:ind w:firstLine="0"/>
        <w:rPr>
          <w:del w:id="55" w:author="Author"/>
          <w:b/>
        </w:rPr>
      </w:pPr>
      <w:del w:id="56" w:author="Author">
        <w:r w:rsidRPr="00777EBD" w:rsidDel="00B0692E">
          <w:rPr>
            <w:b/>
          </w:rPr>
          <w:delText>Table 1 :</w:delText>
        </w:r>
        <w:r w:rsidDel="00B0692E">
          <w:delText xml:space="preserve"> </w:delText>
        </w:r>
        <w:r w:rsidR="006B68DE" w:rsidDel="00B0692E">
          <w:delText xml:space="preserve">Example of a figure </w:delText>
        </w:r>
        <w:r w:rsidR="006B68DE" w:rsidRPr="005B520E" w:rsidDel="00B0692E">
          <w:delText>caption</w:delText>
        </w:r>
        <w:r w:rsidR="006B68DE" w:rsidDel="00B0692E">
          <w:delText xml:space="preserve">. </w:delText>
        </w:r>
        <w:r w:rsidR="006B68DE" w:rsidRPr="00575BCA" w:rsidDel="00B0692E">
          <w:rPr>
            <w:iCs/>
          </w:rPr>
          <w:delText>(</w:delText>
        </w:r>
        <w:r w:rsidR="006B68DE" w:rsidRPr="005B0344" w:rsidDel="00B0692E">
          <w:rPr>
            <w:i/>
            <w:iCs/>
          </w:rPr>
          <w:delText>figure caption</w:delText>
        </w:r>
        <w:r w:rsidR="006B68DE" w:rsidRPr="00575BCA" w:rsidDel="00B0692E">
          <w:rPr>
            <w:iCs/>
          </w:rPr>
          <w:delText>)</w:delText>
        </w:r>
      </w:del>
    </w:p>
    <w:p w14:paraId="5FCFE24A" w14:textId="77777777" w:rsidR="00B0692E" w:rsidRPr="006B68DE" w:rsidRDefault="00B0692E" w:rsidP="00C9474F">
      <w:pPr>
        <w:pStyle w:val="figurecaption"/>
        <w:jc w:val="center"/>
        <w:rPr>
          <w:ins w:id="57" w:author="Author"/>
        </w:rPr>
      </w:pPr>
    </w:p>
    <w:p w14:paraId="45291343" w14:textId="77777777" w:rsidR="006B68DE" w:rsidRDefault="006B68DE" w:rsidP="00E71EDC">
      <w:pPr>
        <w:pStyle w:val="BodyText"/>
        <w:spacing w:line="240" w:lineRule="exact"/>
        <w:ind w:firstLine="0"/>
      </w:pPr>
      <w:r w:rsidRPr="005B520E">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w:t>
      </w:r>
      <w:r>
        <w:t xml:space="preserve"> </w:t>
      </w:r>
      <w:r w:rsidRPr="005B520E">
        <w:t>with a ratio of quantities and units. For example, write “Temperature (K)”, not “Temperature/K”.</w:t>
      </w:r>
    </w:p>
    <w:p w14:paraId="53D4DE23" w14:textId="77777777" w:rsidR="00780662" w:rsidRPr="00C9474F" w:rsidRDefault="00AE456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780662" w:rsidRPr="00C9474F">
        <w:rPr>
          <w:rFonts w:ascii="Times New Roman" w:hAnsi="Times New Roman"/>
          <w:b/>
          <w:sz w:val="20"/>
          <w:szCs w:val="20"/>
          <w:lang w:val="en-US"/>
        </w:rPr>
        <w:t>.</w:t>
      </w:r>
      <w:r w:rsidR="00B67B83" w:rsidRPr="00C9474F">
        <w:rPr>
          <w:rFonts w:ascii="Times New Roman" w:hAnsi="Times New Roman"/>
          <w:b/>
          <w:sz w:val="20"/>
          <w:szCs w:val="20"/>
          <w:lang w:val="en-US"/>
        </w:rPr>
        <w:t>4</w:t>
      </w:r>
      <w:r w:rsidR="00780662" w:rsidRPr="00C9474F">
        <w:rPr>
          <w:rFonts w:ascii="Times New Roman" w:hAnsi="Times New Roman"/>
          <w:b/>
          <w:sz w:val="20"/>
          <w:szCs w:val="20"/>
          <w:lang w:val="en-US"/>
        </w:rPr>
        <w:t>.</w:t>
      </w:r>
      <w:r w:rsidR="007D6963" w:rsidRPr="00C9474F">
        <w:rPr>
          <w:rFonts w:ascii="Times New Roman" w:hAnsi="Times New Roman"/>
          <w:b/>
          <w:sz w:val="20"/>
          <w:szCs w:val="20"/>
          <w:lang w:val="en-US"/>
        </w:rPr>
        <w:t>2</w:t>
      </w:r>
      <w:r w:rsidR="00780662" w:rsidRPr="00C9474F">
        <w:rPr>
          <w:rFonts w:ascii="Times New Roman" w:hAnsi="Times New Roman"/>
          <w:b/>
          <w:sz w:val="20"/>
          <w:szCs w:val="20"/>
          <w:lang w:val="en-US"/>
        </w:rPr>
        <w:t>. Figures Caption</w:t>
      </w:r>
    </w:p>
    <w:p w14:paraId="285AB4AA" w14:textId="77777777" w:rsidR="007D6963" w:rsidRDefault="00780662" w:rsidP="00140D70">
      <w:pPr>
        <w:pStyle w:val="HRPUB-Paragraph"/>
        <w:ind w:firstLine="200"/>
        <w:rPr>
          <w:rFonts w:eastAsia="SimSun"/>
        </w:rPr>
      </w:pPr>
      <w:r w:rsidRPr="00057C2A">
        <w:t>Each figure should have a caption. The caption should be concise and typed separately, not on the figure area</w:t>
      </w:r>
      <w:r w:rsidRPr="00057C2A">
        <w:rPr>
          <w:rFonts w:eastAsia="SimSun"/>
        </w:rPr>
        <w:t>; If figures have parts (for example, A and B), make sure all parts are explained in the caption.</w:t>
      </w:r>
    </w:p>
    <w:p w14:paraId="3AD1B054" w14:textId="77777777" w:rsidR="00780662" w:rsidRPr="00057C2A" w:rsidRDefault="00AC058C" w:rsidP="00C9474F">
      <w:pPr>
        <w:pStyle w:val="HRPUB-Paragraph"/>
        <w:ind w:firstLineChars="0" w:firstLine="0"/>
        <w:rPr>
          <w:rFonts w:eastAsia="SimSun"/>
        </w:rPr>
      </w:pPr>
      <w:r w:rsidRPr="00AC058C">
        <w:t xml:space="preserve"> </w:t>
      </w:r>
    </w:p>
    <w:p w14:paraId="196666CD" w14:textId="77777777" w:rsidR="00B0692E" w:rsidRDefault="00B0692E" w:rsidP="00B0692E">
      <w:pPr>
        <w:pStyle w:val="HRPUB-FigureCaption"/>
        <w:spacing w:after="196"/>
        <w:rPr>
          <w:ins w:id="58" w:author="Author"/>
          <w:rFonts w:eastAsia="SimSun"/>
          <w:b/>
        </w:rPr>
      </w:pPr>
    </w:p>
    <w:p w14:paraId="0882899D" w14:textId="77777777" w:rsidR="00B0692E" w:rsidRDefault="00B0692E" w:rsidP="00B0692E">
      <w:pPr>
        <w:pStyle w:val="HRPUB-FigureCaption"/>
        <w:spacing w:after="196"/>
        <w:rPr>
          <w:ins w:id="59" w:author="Author"/>
          <w:rFonts w:eastAsia="SimSun"/>
          <w:b/>
        </w:rPr>
      </w:pPr>
    </w:p>
    <w:p w14:paraId="12E5F5EC" w14:textId="77777777" w:rsidR="00B0692E" w:rsidRDefault="00B0692E" w:rsidP="00B0692E">
      <w:pPr>
        <w:pStyle w:val="HRPUB-FigureCaption"/>
        <w:spacing w:after="196"/>
        <w:rPr>
          <w:ins w:id="60" w:author="Author"/>
          <w:rFonts w:eastAsia="SimSun"/>
          <w:b/>
        </w:rPr>
      </w:pPr>
    </w:p>
    <w:p w14:paraId="1B1826D1" w14:textId="77777777" w:rsidR="00B0692E" w:rsidRDefault="00B0692E" w:rsidP="00B0692E">
      <w:pPr>
        <w:pStyle w:val="HRPUB-FigureCaption"/>
        <w:spacing w:after="196"/>
        <w:rPr>
          <w:ins w:id="61" w:author="Author"/>
          <w:rFonts w:eastAsia="SimSun"/>
          <w:b/>
        </w:rPr>
      </w:pPr>
    </w:p>
    <w:p w14:paraId="0895EFBA" w14:textId="77777777" w:rsidR="00B0692E" w:rsidRDefault="00B0692E" w:rsidP="00B0692E">
      <w:pPr>
        <w:pStyle w:val="HRPUB-FigureCaption"/>
        <w:spacing w:after="196"/>
        <w:rPr>
          <w:ins w:id="62" w:author="Author"/>
          <w:rFonts w:eastAsia="SimSun"/>
          <w:b/>
        </w:rPr>
      </w:pPr>
    </w:p>
    <w:p w14:paraId="7B1A7734" w14:textId="77777777" w:rsidR="00B0692E" w:rsidRDefault="00B0692E" w:rsidP="00B0692E">
      <w:pPr>
        <w:pStyle w:val="HRPUB-FigureCaption"/>
        <w:spacing w:after="196"/>
        <w:rPr>
          <w:ins w:id="63" w:author="Author"/>
          <w:rFonts w:eastAsia="SimSun"/>
          <w:b/>
        </w:rPr>
      </w:pPr>
    </w:p>
    <w:p w14:paraId="415BEE6A" w14:textId="77777777" w:rsidR="00B0692E" w:rsidRDefault="00B0692E" w:rsidP="00B0692E">
      <w:pPr>
        <w:pStyle w:val="HRPUB-FigureCaption"/>
        <w:spacing w:after="196"/>
        <w:rPr>
          <w:ins w:id="64" w:author="Author"/>
          <w:rFonts w:eastAsia="SimSun"/>
          <w:b/>
        </w:rPr>
      </w:pPr>
    </w:p>
    <w:p w14:paraId="7ED64154" w14:textId="77777777" w:rsidR="00B0692E" w:rsidRDefault="00B0692E" w:rsidP="00B0692E">
      <w:pPr>
        <w:pStyle w:val="HRPUB-FigureCaption"/>
        <w:spacing w:after="196"/>
        <w:rPr>
          <w:ins w:id="65" w:author="Author"/>
          <w:rFonts w:eastAsia="SimSun"/>
          <w:b/>
        </w:rPr>
      </w:pPr>
    </w:p>
    <w:p w14:paraId="7C953823" w14:textId="77777777" w:rsidR="00B0692E" w:rsidRPr="0068618C" w:rsidDel="003A315B" w:rsidRDefault="00B0692E" w:rsidP="00B0692E">
      <w:pPr>
        <w:pStyle w:val="HRPUB-FigureCaption"/>
        <w:spacing w:after="196"/>
        <w:rPr>
          <w:ins w:id="66" w:author="Author"/>
          <w:del w:id="67" w:author="Author"/>
          <w:rFonts w:eastAsia="SimSun"/>
        </w:rPr>
      </w:pPr>
      <w:ins w:id="68" w:author="Author">
        <w:del w:id="69" w:author="Author">
          <w:r w:rsidRPr="00506D07" w:rsidDel="003A315B">
            <w:rPr>
              <w:rFonts w:eastAsia="SimSun"/>
              <w:b/>
            </w:rPr>
            <w:delText xml:space="preserve">Figure </w:delText>
          </w:r>
          <w:r w:rsidDel="003A315B">
            <w:rPr>
              <w:rFonts w:eastAsia="SimSun"/>
              <w:b/>
            </w:rPr>
            <w:delText>1</w:delText>
          </w:r>
          <w:r w:rsidRPr="00506D07" w:rsidDel="003A315B">
            <w:rPr>
              <w:rFonts w:eastAsia="SimSun"/>
              <w:b/>
            </w:rPr>
            <w:delText>.</w:delText>
          </w:r>
          <w:r w:rsidRPr="00057C2A" w:rsidDel="003A315B">
            <w:rPr>
              <w:rFonts w:eastAsia="SimSun"/>
            </w:rPr>
            <w:delText xml:space="preserve"> </w:delText>
          </w:r>
          <w:r w:rsidDel="003A315B">
            <w:rPr>
              <w:rFonts w:eastAsia="SimSun" w:hint="eastAsia"/>
            </w:rPr>
            <w:delText>Part A and Part B</w:delText>
          </w:r>
        </w:del>
      </w:ins>
    </w:p>
    <w:p w14:paraId="0397840A" w14:textId="77777777" w:rsidR="0068618C" w:rsidRDefault="00C9474F" w:rsidP="00140D70">
      <w:pPr>
        <w:pStyle w:val="HRPUB-Figure"/>
        <w:rPr>
          <w:rFonts w:eastAsia="SimSun"/>
        </w:rPr>
      </w:pPr>
      <w:r w:rsidRPr="001F2448">
        <w:rPr>
          <w:rFonts w:eastAsia="SimSun"/>
          <w:noProof/>
        </w:rPr>
        <w:pict w14:anchorId="7C6FE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i1025" type="#_x0000_t75" alt="图片1" style="width:165.75pt;height:161.25pt;visibility:visible">
            <v:imagedata r:id="rId12" o:title="图片1"/>
          </v:shape>
        </w:pict>
      </w:r>
    </w:p>
    <w:p w14:paraId="66B127B5" w14:textId="77777777" w:rsidR="003A315B" w:rsidRPr="0068618C" w:rsidRDefault="003A315B" w:rsidP="003A315B">
      <w:pPr>
        <w:pStyle w:val="HRPUB-FigureCaption"/>
        <w:spacing w:after="196"/>
        <w:rPr>
          <w:ins w:id="70" w:author="Author"/>
          <w:rFonts w:eastAsia="SimSun"/>
        </w:rPr>
      </w:pPr>
      <w:ins w:id="71" w:author="Author">
        <w:r w:rsidRPr="00506D07">
          <w:rPr>
            <w:rFonts w:eastAsia="SimSun"/>
            <w:b/>
          </w:rPr>
          <w:t xml:space="preserve">Figure </w:t>
        </w:r>
        <w:r>
          <w:rPr>
            <w:rFonts w:eastAsia="SimSun"/>
            <w:b/>
          </w:rPr>
          <w:t>1</w:t>
        </w:r>
        <w:r w:rsidRPr="00506D07">
          <w:rPr>
            <w:rFonts w:eastAsia="SimSun"/>
            <w:b/>
          </w:rPr>
          <w:t>.</w:t>
        </w:r>
        <w:r w:rsidRPr="00057C2A">
          <w:rPr>
            <w:rFonts w:eastAsia="SimSun"/>
          </w:rPr>
          <w:t xml:space="preserve"> </w:t>
        </w:r>
        <w:r>
          <w:rPr>
            <w:rFonts w:eastAsia="SimSun" w:hint="eastAsia"/>
          </w:rPr>
          <w:t>Part A and Part B</w:t>
        </w:r>
      </w:ins>
    </w:p>
    <w:p w14:paraId="354D2DCF" w14:textId="77777777" w:rsidR="00506D07" w:rsidRPr="0068618C" w:rsidDel="00B0692E" w:rsidRDefault="00506D07" w:rsidP="00140D70">
      <w:pPr>
        <w:pStyle w:val="HRPUB-FigureCaption"/>
        <w:spacing w:after="196"/>
        <w:rPr>
          <w:del w:id="72" w:author="Author"/>
          <w:rFonts w:eastAsia="SimSun"/>
        </w:rPr>
      </w:pPr>
      <w:del w:id="73" w:author="Author">
        <w:r w:rsidRPr="00506D07" w:rsidDel="00B0692E">
          <w:rPr>
            <w:rFonts w:eastAsia="SimSun"/>
            <w:b/>
          </w:rPr>
          <w:delText xml:space="preserve">Figure </w:delText>
        </w:r>
        <w:r w:rsidR="00777EBD" w:rsidDel="00B0692E">
          <w:rPr>
            <w:rFonts w:eastAsia="SimSun"/>
            <w:b/>
          </w:rPr>
          <w:delText>1</w:delText>
        </w:r>
        <w:r w:rsidRPr="00506D07" w:rsidDel="00B0692E">
          <w:rPr>
            <w:rFonts w:eastAsia="SimSun"/>
            <w:b/>
          </w:rPr>
          <w:delText>.</w:delText>
        </w:r>
        <w:r w:rsidRPr="00057C2A" w:rsidDel="00B0692E">
          <w:rPr>
            <w:rFonts w:eastAsia="SimSun"/>
          </w:rPr>
          <w:delText xml:space="preserve"> </w:delText>
        </w:r>
        <w:r w:rsidR="002C01E5" w:rsidDel="00B0692E">
          <w:rPr>
            <w:rFonts w:eastAsia="SimSun" w:hint="eastAsia"/>
          </w:rPr>
          <w:delText>Part A and Part B</w:delText>
        </w:r>
      </w:del>
    </w:p>
    <w:p w14:paraId="6CE33CFB" w14:textId="77777777" w:rsidR="00C9474F" w:rsidRDefault="00C9474F" w:rsidP="00C9474F">
      <w:pPr>
        <w:pStyle w:val="Heading2"/>
        <w:spacing w:before="120" w:after="60"/>
        <w:jc w:val="both"/>
        <w:rPr>
          <w:rFonts w:ascii="Times New Roman" w:hAnsi="Times New Roman"/>
          <w:b/>
          <w:sz w:val="20"/>
          <w:szCs w:val="20"/>
          <w:lang w:val="en-US"/>
        </w:rPr>
      </w:pPr>
    </w:p>
    <w:p w14:paraId="64A760C4" w14:textId="77777777" w:rsidR="00402E05"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02E05" w:rsidRPr="00C9474F">
        <w:rPr>
          <w:rFonts w:ascii="Times New Roman" w:hAnsi="Times New Roman"/>
          <w:b/>
          <w:sz w:val="20"/>
          <w:szCs w:val="20"/>
          <w:lang w:val="en-US"/>
        </w:rPr>
        <w:t>.</w:t>
      </w:r>
      <w:r w:rsidR="00B67B83" w:rsidRPr="00C9474F">
        <w:rPr>
          <w:rFonts w:ascii="Times New Roman" w:hAnsi="Times New Roman"/>
          <w:b/>
          <w:sz w:val="20"/>
          <w:szCs w:val="20"/>
          <w:lang w:val="en-US"/>
        </w:rPr>
        <w:t>4</w:t>
      </w:r>
      <w:r w:rsidRPr="00C9474F">
        <w:rPr>
          <w:rFonts w:ascii="Times New Roman" w:hAnsi="Times New Roman"/>
          <w:b/>
          <w:sz w:val="20"/>
          <w:szCs w:val="20"/>
          <w:lang w:val="en-US"/>
        </w:rPr>
        <w:t>.3</w:t>
      </w:r>
      <w:r w:rsidR="00402E05" w:rsidRPr="00C9474F">
        <w:rPr>
          <w:rFonts w:ascii="Times New Roman" w:hAnsi="Times New Roman"/>
          <w:b/>
          <w:sz w:val="20"/>
          <w:szCs w:val="20"/>
          <w:lang w:val="en-US"/>
        </w:rPr>
        <w:t>. Figures</w:t>
      </w:r>
      <w:r w:rsidRPr="00C9474F">
        <w:rPr>
          <w:rFonts w:ascii="Times New Roman" w:hAnsi="Times New Roman"/>
          <w:b/>
          <w:sz w:val="20"/>
          <w:szCs w:val="20"/>
          <w:lang w:val="en-US"/>
        </w:rPr>
        <w:t>,</w:t>
      </w:r>
      <w:r w:rsidR="00402E05" w:rsidRPr="00C9474F">
        <w:rPr>
          <w:rFonts w:ascii="Times New Roman" w:hAnsi="Times New Roman"/>
          <w:b/>
          <w:sz w:val="20"/>
          <w:szCs w:val="20"/>
          <w:lang w:val="en-US"/>
        </w:rPr>
        <w:t xml:space="preserve"> Numbering &amp; Citation</w:t>
      </w:r>
    </w:p>
    <w:p w14:paraId="04383B83" w14:textId="77777777" w:rsidR="00402E05" w:rsidRPr="00057C2A" w:rsidRDefault="00402E05" w:rsidP="00140D70">
      <w:pPr>
        <w:pStyle w:val="HRPUB-Paragraph"/>
        <w:ind w:firstLine="200"/>
        <w:rPr>
          <w:rFonts w:eastAsia="SimSun"/>
        </w:rPr>
      </w:pPr>
      <w:r w:rsidRPr="00057C2A">
        <w:rPr>
          <w:rFonts w:eastAsia="SimSun"/>
        </w:rPr>
        <w:t>All figures are to be sequentially numbered with Arabic numerals. Figures should always be cited in co</w:t>
      </w:r>
      <w:r w:rsidR="00A15BFF" w:rsidRPr="00057C2A">
        <w:rPr>
          <w:rFonts w:eastAsia="SimSun"/>
        </w:rPr>
        <w:t>nsecutive numerical order. (</w:t>
      </w:r>
      <w:r w:rsidRPr="00057C2A">
        <w:rPr>
          <w:rFonts w:eastAsia="SimSun"/>
        </w:rPr>
        <w:t xml:space="preserve">Figure </w:t>
      </w:r>
      <w:r w:rsidR="00777EBD">
        <w:rPr>
          <w:rFonts w:eastAsia="SimSun"/>
        </w:rPr>
        <w:t>1</w:t>
      </w:r>
      <w:r w:rsidRPr="00057C2A">
        <w:rPr>
          <w:rFonts w:eastAsia="SimSun"/>
        </w:rPr>
        <w:t xml:space="preserve">) </w:t>
      </w:r>
      <w:r w:rsidR="00014C43" w:rsidRPr="00057C2A">
        <w:rPr>
          <w:szCs w:val="20"/>
        </w:rPr>
        <w:t>Parts in a figure can be identified by A, B, C etc. and cited as Fig. 2A, Fig. 2B, Fig. 2C.</w:t>
      </w:r>
      <w:r w:rsidR="00014C43" w:rsidRPr="00057C2A">
        <w:rPr>
          <w:rFonts w:eastAsia="SimSun"/>
          <w:szCs w:val="20"/>
        </w:rPr>
        <w:t xml:space="preserve"> </w:t>
      </w:r>
      <w:r w:rsidRPr="00057C2A">
        <w:rPr>
          <w:rFonts w:eastAsia="SimSun"/>
        </w:rPr>
        <w:t>For larger figures or tables</w:t>
      </w:r>
      <w:r w:rsidR="00BE2581">
        <w:rPr>
          <w:rFonts w:eastAsia="SimSun" w:hint="eastAsia"/>
        </w:rPr>
        <w:t xml:space="preserve"> </w:t>
      </w:r>
      <w:r w:rsidRPr="00057C2A">
        <w:rPr>
          <w:rFonts w:eastAsia="SimSun"/>
        </w:rPr>
        <w:t>(8.</w:t>
      </w:r>
      <w:r w:rsidR="0069522E" w:rsidRPr="00057C2A">
        <w:rPr>
          <w:rFonts w:eastAsia="SimSun"/>
        </w:rPr>
        <w:t>4</w:t>
      </w:r>
      <w:r w:rsidRPr="00057C2A">
        <w:rPr>
          <w:rFonts w:eastAsia="SimSun"/>
        </w:rPr>
        <w:t>cm</w:t>
      </w:r>
      <w:r w:rsidR="00777EBD">
        <w:rPr>
          <w:rFonts w:eastAsia="SimSun"/>
        </w:rPr>
        <w:t xml:space="preserve"> </w:t>
      </w:r>
      <w:r w:rsidRPr="00057C2A">
        <w:rPr>
          <w:rFonts w:eastAsia="SimSun"/>
        </w:rPr>
        <w:t>≤W</w:t>
      </w:r>
      <w:r w:rsidRPr="00057C2A">
        <w:t>idth</w:t>
      </w:r>
      <w:r w:rsidR="00777EBD">
        <w:t xml:space="preserve"> </w:t>
      </w:r>
      <w:r w:rsidRPr="00057C2A">
        <w:rPr>
          <w:rFonts w:eastAsia="SimSun"/>
        </w:rPr>
        <w:t xml:space="preserve">≤17cm), you may put them in one </w:t>
      </w:r>
      <w:r w:rsidRPr="00057C2A">
        <w:t>column</w:t>
      </w:r>
      <w:r w:rsidR="00A15BFF" w:rsidRPr="00057C2A">
        <w:rPr>
          <w:rFonts w:eastAsia="SimSun"/>
        </w:rPr>
        <w:t>.</w:t>
      </w:r>
      <w:r w:rsidR="00BE2581">
        <w:rPr>
          <w:rFonts w:eastAsia="SimSun" w:hint="eastAsia"/>
        </w:rPr>
        <w:t xml:space="preserve"> </w:t>
      </w:r>
      <w:r w:rsidR="00A15BFF" w:rsidRPr="00057C2A">
        <w:rPr>
          <w:rFonts w:eastAsia="SimSun"/>
        </w:rPr>
        <w:t>(</w:t>
      </w:r>
      <w:r w:rsidRPr="00057C2A">
        <w:rPr>
          <w:rFonts w:eastAsia="SimSun"/>
        </w:rPr>
        <w:t xml:space="preserve">Figure </w:t>
      </w:r>
      <w:r w:rsidR="00777EBD">
        <w:rPr>
          <w:rFonts w:eastAsia="SimSun"/>
        </w:rPr>
        <w:t>3</w:t>
      </w:r>
      <w:r w:rsidR="00DE5348" w:rsidRPr="00057C2A">
        <w:rPr>
          <w:rFonts w:eastAsia="SimSun"/>
        </w:rPr>
        <w:t xml:space="preserve"> &amp; Table </w:t>
      </w:r>
      <w:r w:rsidR="00546FA2" w:rsidRPr="00057C2A">
        <w:rPr>
          <w:rFonts w:eastAsia="SimSun"/>
        </w:rPr>
        <w:t>1</w:t>
      </w:r>
      <w:r w:rsidRPr="00057C2A">
        <w:rPr>
          <w:rFonts w:eastAsia="SimSun"/>
        </w:rPr>
        <w:t>)</w:t>
      </w:r>
    </w:p>
    <w:p w14:paraId="7C4FD12D" w14:textId="77777777" w:rsidR="00402E05"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02E05" w:rsidRPr="00C9474F">
        <w:rPr>
          <w:rFonts w:ascii="Times New Roman" w:hAnsi="Times New Roman"/>
          <w:b/>
          <w:sz w:val="20"/>
          <w:szCs w:val="20"/>
          <w:lang w:val="en-US"/>
        </w:rPr>
        <w:t>.</w:t>
      </w:r>
      <w:r w:rsidR="00B67B83" w:rsidRPr="00C9474F">
        <w:rPr>
          <w:rFonts w:ascii="Times New Roman" w:hAnsi="Times New Roman"/>
          <w:b/>
          <w:sz w:val="20"/>
          <w:szCs w:val="20"/>
          <w:lang w:val="en-US"/>
        </w:rPr>
        <w:t>4</w:t>
      </w:r>
      <w:r w:rsidR="00402E05" w:rsidRPr="00C9474F">
        <w:rPr>
          <w:rFonts w:ascii="Times New Roman" w:hAnsi="Times New Roman"/>
          <w:b/>
          <w:sz w:val="20"/>
          <w:szCs w:val="20"/>
          <w:lang w:val="en-US"/>
        </w:rPr>
        <w:t>.</w:t>
      </w:r>
      <w:r w:rsidRPr="00C9474F">
        <w:rPr>
          <w:rFonts w:ascii="Times New Roman" w:hAnsi="Times New Roman"/>
          <w:b/>
          <w:sz w:val="20"/>
          <w:szCs w:val="20"/>
          <w:lang w:val="en-US"/>
        </w:rPr>
        <w:t>4</w:t>
      </w:r>
      <w:r w:rsidR="00402E05" w:rsidRPr="00C9474F">
        <w:rPr>
          <w:rFonts w:ascii="Times New Roman" w:hAnsi="Times New Roman"/>
          <w:b/>
          <w:sz w:val="20"/>
          <w:szCs w:val="20"/>
          <w:lang w:val="en-US"/>
        </w:rPr>
        <w:t>. Figures Resolution</w:t>
      </w:r>
    </w:p>
    <w:p w14:paraId="1D189B38" w14:textId="77777777" w:rsidR="00402E05" w:rsidRPr="00057C2A" w:rsidRDefault="00402E05" w:rsidP="00140D70">
      <w:pPr>
        <w:pStyle w:val="HRPUB-Paragraph"/>
        <w:ind w:firstLine="200"/>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00014C43" w:rsidRPr="00057C2A">
        <w:rPr>
          <w:rFonts w:eastAsia="SimSun"/>
        </w:rPr>
        <w:t xml:space="preserve"> </w:t>
      </w:r>
      <w:r w:rsidR="00014C43" w:rsidRPr="00057C2A">
        <w:rPr>
          <w:szCs w:val="20"/>
        </w:rPr>
        <w:t>to avoid bad printing quality</w:t>
      </w:r>
      <w:r w:rsidRPr="00057C2A">
        <w:t>. For fuzzy</w:t>
      </w:r>
      <w:r w:rsidRPr="00057C2A">
        <w:rPr>
          <w:rFonts w:eastAsia="SimSun"/>
        </w:rPr>
        <w:t xml:space="preserve"> or jagged</w:t>
      </w:r>
      <w:r w:rsidRPr="00057C2A">
        <w:t xml:space="preserve"> figures, authors are required to replace it or send the original figure file to us for reproduction.</w:t>
      </w:r>
    </w:p>
    <w:p w14:paraId="54076E29" w14:textId="77777777" w:rsidR="00402E05" w:rsidRDefault="00402E05" w:rsidP="00140D70">
      <w:pPr>
        <w:pStyle w:val="HRPUB-Paragraph"/>
        <w:ind w:firstLine="200"/>
        <w:rPr>
          <w:ins w:id="74" w:author="Author"/>
          <w:rFonts w:eastAsia="SimSun"/>
        </w:rPr>
      </w:pPr>
    </w:p>
    <w:p w14:paraId="3C1A0B4A" w14:textId="77777777" w:rsidR="00B0692E" w:rsidRPr="000B313B" w:rsidDel="003A315B" w:rsidRDefault="00B0692E" w:rsidP="00B0692E">
      <w:pPr>
        <w:pStyle w:val="HRPUB-Figure"/>
        <w:rPr>
          <w:ins w:id="75" w:author="Author"/>
          <w:del w:id="76" w:author="Author"/>
          <w:rFonts w:eastAsia="SimSun"/>
        </w:rPr>
      </w:pPr>
      <w:ins w:id="77" w:author="Author">
        <w:del w:id="78" w:author="Author">
          <w:r w:rsidRPr="00057C2A" w:rsidDel="003A315B">
            <w:rPr>
              <w:b/>
            </w:rPr>
            <w:delText xml:space="preserve">Figure </w:delText>
          </w:r>
          <w:r w:rsidDel="003A315B">
            <w:rPr>
              <w:b/>
            </w:rPr>
            <w:delText>2</w:delText>
          </w:r>
          <w:r w:rsidRPr="00057C2A" w:rsidDel="003A315B">
            <w:rPr>
              <w:b/>
            </w:rPr>
            <w:delText>.</w:delText>
          </w:r>
          <w:r w:rsidRPr="00057C2A" w:rsidDel="003A315B">
            <w:delText xml:space="preserve"> </w:delText>
          </w:r>
          <w:r w:rsidDel="003A315B">
            <w:rPr>
              <w:rFonts w:eastAsia="SimSun" w:hint="eastAsia"/>
            </w:rPr>
            <w:delText xml:space="preserve">A large figure in one </w:delText>
          </w:r>
          <w:r w:rsidRPr="00057C2A" w:rsidDel="003A315B">
            <w:delText>column</w:delText>
          </w:r>
        </w:del>
      </w:ins>
    </w:p>
    <w:p w14:paraId="4E2FDB0B" w14:textId="77777777" w:rsidR="00B0692E" w:rsidRPr="00057C2A" w:rsidRDefault="00B0692E" w:rsidP="00140D70">
      <w:pPr>
        <w:pStyle w:val="HRPUB-Paragraph"/>
        <w:ind w:firstLine="200"/>
        <w:rPr>
          <w:rFonts w:eastAsia="SimSun"/>
        </w:rPr>
        <w:sectPr w:rsidR="00B0692E" w:rsidRPr="00057C2A" w:rsidSect="00C9474F">
          <w:type w:val="continuous"/>
          <w:pgSz w:w="11907" w:h="16160" w:code="9"/>
          <w:pgMar w:top="851" w:right="851" w:bottom="851" w:left="1134" w:header="709" w:footer="709" w:gutter="0"/>
          <w:pgNumType w:start="1"/>
          <w:cols w:space="252"/>
          <w:docGrid w:type="lines" w:linePitch="312"/>
        </w:sectPr>
      </w:pPr>
    </w:p>
    <w:p w14:paraId="1CF30193" w14:textId="77777777" w:rsidR="00BD2C42" w:rsidRPr="00057C2A" w:rsidRDefault="001F2448" w:rsidP="00140D70">
      <w:pPr>
        <w:pStyle w:val="HRPUB-Figure"/>
        <w:rPr>
          <w:rFonts w:eastAsia="SimSun"/>
        </w:rPr>
      </w:pPr>
      <w:r w:rsidRPr="001F2448">
        <w:rPr>
          <w:rFonts w:eastAsia="SimSun"/>
          <w:noProof/>
        </w:rPr>
        <w:object w:dxaOrig="8372" w:dyaOrig="4868" w14:anchorId="6B485FCF">
          <v:shape id="图表 2" o:spid="_x0000_i1026" type="#_x0000_t75" style="width:418.5pt;height:243.75pt;visibility:visible" o:ole="">
            <v:imagedata r:id="rId13" o:title="" cropbottom="-27f"/>
            <o:lock v:ext="edit" aspectratio="f"/>
          </v:shape>
          <o:OLEObject Type="Embed" ProgID="Excel.Chart.8" ShapeID="图表 2" DrawAspect="Content" ObjectID="_1701857650" r:id="rId14">
            <o:FieldCodes>\s</o:FieldCodes>
          </o:OLEObject>
        </w:object>
      </w:r>
    </w:p>
    <w:p w14:paraId="3190304E" w14:textId="77777777" w:rsidR="003A315B" w:rsidRPr="000B313B" w:rsidRDefault="003A315B" w:rsidP="003A315B">
      <w:pPr>
        <w:pStyle w:val="HRPUB-Figure"/>
        <w:rPr>
          <w:ins w:id="79" w:author="Author"/>
          <w:rFonts w:eastAsia="SimSun"/>
        </w:rPr>
      </w:pPr>
      <w:ins w:id="80" w:author="Author">
        <w:r w:rsidRPr="00057C2A">
          <w:rPr>
            <w:b/>
          </w:rPr>
          <w:t xml:space="preserve">Figure </w:t>
        </w:r>
        <w:r>
          <w:rPr>
            <w:b/>
          </w:rPr>
          <w:t>2</w:t>
        </w:r>
        <w:r w:rsidRPr="00057C2A">
          <w:rPr>
            <w:b/>
          </w:rPr>
          <w:t>.</w:t>
        </w:r>
        <w:r w:rsidRPr="00057C2A">
          <w:t xml:space="preserve"> </w:t>
        </w:r>
        <w:r>
          <w:rPr>
            <w:rFonts w:eastAsia="SimSun" w:hint="eastAsia"/>
          </w:rPr>
          <w:t xml:space="preserve">A large figure in one </w:t>
        </w:r>
        <w:r w:rsidRPr="00057C2A">
          <w:t>column</w:t>
        </w:r>
      </w:ins>
    </w:p>
    <w:p w14:paraId="0399FA41" w14:textId="77777777" w:rsidR="00B0692E" w:rsidRDefault="00B0692E" w:rsidP="00B0692E">
      <w:pPr>
        <w:pStyle w:val="HRPUB-3rdSubhead"/>
        <w:adjustRightInd w:val="0"/>
        <w:snapToGrid w:val="0"/>
        <w:ind w:left="3360" w:firstLineChars="0" w:firstLine="420"/>
        <w:rPr>
          <w:ins w:id="81" w:author="Author"/>
          <w:rFonts w:eastAsia="SimSun"/>
          <w:sz w:val="16"/>
          <w:szCs w:val="16"/>
        </w:rPr>
      </w:pPr>
    </w:p>
    <w:p w14:paraId="452241E4" w14:textId="77777777" w:rsidR="003A315B" w:rsidRPr="003A315B" w:rsidRDefault="003A315B" w:rsidP="003A315B">
      <w:pPr>
        <w:rPr>
          <w:ins w:id="82" w:author="Author"/>
          <w:rPrChange w:id="83" w:author="Author">
            <w:rPr>
              <w:ins w:id="84" w:author="Author"/>
              <w:rFonts w:eastAsia="SimSun"/>
              <w:sz w:val="16"/>
              <w:szCs w:val="16"/>
            </w:rPr>
          </w:rPrChange>
        </w:rPr>
        <w:pPrChange w:id="85" w:author="Author">
          <w:pPr>
            <w:pStyle w:val="HRPUB-3rdSubhead"/>
            <w:adjustRightInd w:val="0"/>
            <w:snapToGrid w:val="0"/>
            <w:ind w:left="3360" w:firstLineChars="0" w:firstLine="420"/>
          </w:pPr>
        </w:pPrChange>
      </w:pPr>
    </w:p>
    <w:p w14:paraId="4E469D19" w14:textId="77777777" w:rsidR="00B0692E" w:rsidRDefault="00B0692E" w:rsidP="00B0692E">
      <w:pPr>
        <w:pStyle w:val="HRPUB-3rdSubhead"/>
        <w:adjustRightInd w:val="0"/>
        <w:snapToGrid w:val="0"/>
        <w:ind w:left="3360" w:firstLineChars="0" w:firstLine="420"/>
        <w:rPr>
          <w:ins w:id="86" w:author="Author"/>
          <w:rFonts w:eastAsia="SimSun"/>
          <w:sz w:val="16"/>
          <w:szCs w:val="16"/>
        </w:rPr>
      </w:pPr>
    </w:p>
    <w:p w14:paraId="060596B0" w14:textId="77777777" w:rsidR="00B0692E" w:rsidRDefault="00B0692E" w:rsidP="00B0692E">
      <w:pPr>
        <w:pStyle w:val="HRPUB-3rdSubhead"/>
        <w:adjustRightInd w:val="0"/>
        <w:snapToGrid w:val="0"/>
        <w:ind w:left="3360" w:firstLineChars="0" w:firstLine="420"/>
        <w:rPr>
          <w:ins w:id="87" w:author="Author"/>
          <w:rFonts w:eastAsia="SimSun"/>
          <w:sz w:val="16"/>
          <w:szCs w:val="16"/>
        </w:rPr>
      </w:pPr>
    </w:p>
    <w:p w14:paraId="1F727FCF" w14:textId="77777777" w:rsidR="00B0692E" w:rsidRPr="00E5192D" w:rsidRDefault="00B0692E" w:rsidP="00B0692E">
      <w:pPr>
        <w:pStyle w:val="HRPUB-3rdSubhead"/>
        <w:adjustRightInd w:val="0"/>
        <w:snapToGrid w:val="0"/>
        <w:ind w:left="3360" w:firstLineChars="0" w:firstLine="420"/>
        <w:rPr>
          <w:ins w:id="88" w:author="Author"/>
          <w:rFonts w:eastAsia="SimSun"/>
          <w:sz w:val="16"/>
          <w:szCs w:val="16"/>
        </w:rPr>
        <w:sectPr w:rsidR="00B0692E" w:rsidRPr="00E5192D" w:rsidSect="00E96E63">
          <w:type w:val="continuous"/>
          <w:pgSz w:w="11907" w:h="16160" w:code="9"/>
          <w:pgMar w:top="851" w:right="851" w:bottom="851" w:left="1134" w:header="709" w:footer="709" w:gutter="0"/>
          <w:pgNumType w:start="0"/>
          <w:cols w:space="252"/>
          <w:docGrid w:type="lines" w:linePitch="312"/>
          <w:sectPrChange w:id="89" w:author="Author">
            <w:sectPr w:rsidR="00B0692E" w:rsidRPr="00E5192D" w:rsidSect="00E96E63">
              <w:pgMar w:top="851" w:right="851" w:bottom="851" w:left="1134" w:header="709" w:footer="709" w:gutter="0"/>
              <w:pgNumType w:start="1"/>
            </w:sectPr>
          </w:sectPrChange>
        </w:sectPr>
      </w:pPr>
      <w:ins w:id="90" w:author="Author">
        <w:r w:rsidRPr="00DF35CF">
          <w:rPr>
            <w:rFonts w:eastAsia="SimSun"/>
            <w:sz w:val="16"/>
            <w:szCs w:val="16"/>
          </w:rPr>
          <w:t>Table 2. Specific data of Column/Row</w:t>
        </w:r>
      </w:ins>
    </w:p>
    <w:p w14:paraId="069DDF93" w14:textId="77777777" w:rsidR="00402E05" w:rsidRPr="000B313B" w:rsidDel="00B0692E" w:rsidRDefault="00402E05" w:rsidP="00140D70">
      <w:pPr>
        <w:pStyle w:val="HRPUB-Figure"/>
        <w:rPr>
          <w:del w:id="91" w:author="Author"/>
          <w:rFonts w:eastAsia="SimSun"/>
        </w:rPr>
      </w:pPr>
      <w:del w:id="92" w:author="Author">
        <w:r w:rsidRPr="00057C2A" w:rsidDel="00B0692E">
          <w:rPr>
            <w:b/>
          </w:rPr>
          <w:delText xml:space="preserve">Figure </w:delText>
        </w:r>
        <w:r w:rsidR="00777EBD" w:rsidDel="00B0692E">
          <w:rPr>
            <w:b/>
          </w:rPr>
          <w:delText>2</w:delText>
        </w:r>
        <w:r w:rsidRPr="00057C2A" w:rsidDel="00B0692E">
          <w:rPr>
            <w:b/>
          </w:rPr>
          <w:delText>.</w:delText>
        </w:r>
        <w:r w:rsidRPr="00057C2A" w:rsidDel="00B0692E">
          <w:delText xml:space="preserve"> </w:delText>
        </w:r>
        <w:r w:rsidR="000B313B" w:rsidDel="00B0692E">
          <w:rPr>
            <w:rFonts w:eastAsia="SimSun" w:hint="eastAsia"/>
          </w:rPr>
          <w:delText xml:space="preserve">A large figure in one </w:delText>
        </w:r>
        <w:r w:rsidR="000B313B" w:rsidRPr="00057C2A" w:rsidDel="00B0692E">
          <w:delText>column</w:delText>
        </w:r>
      </w:del>
    </w:p>
    <w:p w14:paraId="7196C6CB" w14:textId="77777777" w:rsidR="0081590E" w:rsidRDefault="0081590E" w:rsidP="00140D70">
      <w:pPr>
        <w:pStyle w:val="HRPUB-TableHeading"/>
        <w:adjustRightInd w:val="0"/>
        <w:snapToGrid w:val="0"/>
        <w:rPr>
          <w:rFonts w:eastAsia="SimSun"/>
          <w:bCs/>
        </w:rPr>
      </w:pPr>
      <w:del w:id="93" w:author="Author">
        <w:r w:rsidRPr="00057C2A" w:rsidDel="00DF35CF">
          <w:rPr>
            <w:rFonts w:eastAsia="Calibri"/>
            <w:b/>
            <w:lang w:eastAsia="en-US"/>
          </w:rPr>
          <w:delText xml:space="preserve">Table </w:delText>
        </w:r>
        <w:r w:rsidR="00777EBD" w:rsidDel="00DF35CF">
          <w:rPr>
            <w:rFonts w:eastAsia="Calibri"/>
            <w:b/>
            <w:lang w:eastAsia="en-US"/>
          </w:rPr>
          <w:delText>2</w:delText>
        </w:r>
        <w:r w:rsidRPr="00057C2A" w:rsidDel="00DF35CF">
          <w:rPr>
            <w:rFonts w:eastAsia="SimSun"/>
            <w:b/>
          </w:rPr>
          <w:delText>.</w:delText>
        </w:r>
        <w:r w:rsidRPr="00057C2A" w:rsidDel="00DF35CF">
          <w:rPr>
            <w:rFonts w:eastAsia="SimSun"/>
          </w:rPr>
          <w:delText xml:space="preserve"> S</w:delText>
        </w:r>
        <w:r w:rsidRPr="00057C2A" w:rsidDel="00DF35CF">
          <w:rPr>
            <w:rFonts w:eastAsia="Calibri"/>
            <w:lang w:eastAsia="en-US"/>
          </w:rPr>
          <w:delText>pecific data of</w:delText>
        </w:r>
        <w:r w:rsidRPr="00057C2A" w:rsidDel="00DF35CF">
          <w:rPr>
            <w:b/>
            <w:bCs/>
          </w:rPr>
          <w:delText xml:space="preserve"> </w:delText>
        </w:r>
        <w:r w:rsidR="009D7B06" w:rsidRPr="009D7B06" w:rsidDel="00DF35CF">
          <w:rPr>
            <w:bCs/>
          </w:rPr>
          <w:delText>Column/Row</w:delText>
        </w:r>
      </w:del>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5"/>
        <w:gridCol w:w="3028"/>
        <w:gridCol w:w="3029"/>
      </w:tblGrid>
      <w:tr w:rsidR="009D7B06" w14:paraId="4A756131" w14:textId="77777777" w:rsidTr="003C2EDF">
        <w:trPr>
          <w:jc w:val="center"/>
        </w:trPr>
        <w:tc>
          <w:tcPr>
            <w:tcW w:w="3379" w:type="dxa"/>
            <w:vAlign w:val="center"/>
          </w:tcPr>
          <w:p w14:paraId="40554305" w14:textId="77777777" w:rsidR="009D7B06" w:rsidRPr="003C2EDF" w:rsidRDefault="009D7B06" w:rsidP="00140D70">
            <w:pPr>
              <w:pStyle w:val="HRPUB-Paragraph"/>
              <w:ind w:firstLineChars="0" w:firstLine="0"/>
              <w:jc w:val="center"/>
              <w:rPr>
                <w:rFonts w:eastAsia="SimSun"/>
              </w:rPr>
            </w:pPr>
          </w:p>
        </w:tc>
        <w:tc>
          <w:tcPr>
            <w:tcW w:w="3379" w:type="dxa"/>
            <w:vAlign w:val="center"/>
          </w:tcPr>
          <w:p w14:paraId="21F8F89A" w14:textId="77777777" w:rsidR="009D7B06" w:rsidRPr="0039521E" w:rsidRDefault="009D7B06" w:rsidP="00140D70">
            <w:pPr>
              <w:pStyle w:val="HRPUB-Paragraph"/>
              <w:ind w:firstLineChars="0" w:firstLine="0"/>
              <w:jc w:val="center"/>
              <w:rPr>
                <w:rFonts w:eastAsia="SimSun"/>
                <w:b/>
                <w:sz w:val="16"/>
                <w:szCs w:val="16"/>
                <w:rPrChange w:id="94" w:author="Author">
                  <w:rPr>
                    <w:rFonts w:eastAsia="SimSun"/>
                  </w:rPr>
                </w:rPrChange>
              </w:rPr>
            </w:pPr>
            <w:r w:rsidRPr="0039521E">
              <w:rPr>
                <w:rFonts w:eastAsia="SimSun"/>
                <w:b/>
                <w:sz w:val="16"/>
                <w:szCs w:val="16"/>
                <w:rPrChange w:id="95" w:author="Author">
                  <w:rPr>
                    <w:rFonts w:eastAsia="SimSun"/>
                  </w:rPr>
                </w:rPrChange>
              </w:rPr>
              <w:t>Column Header</w:t>
            </w:r>
            <w:r w:rsidRPr="0039521E">
              <w:rPr>
                <w:rFonts w:eastAsia="SimSun" w:hint="eastAsia"/>
                <w:b/>
                <w:sz w:val="16"/>
                <w:szCs w:val="16"/>
                <w:rPrChange w:id="96" w:author="Author">
                  <w:rPr>
                    <w:rFonts w:eastAsia="SimSun" w:hint="eastAsia"/>
                  </w:rPr>
                </w:rPrChange>
              </w:rPr>
              <w:t xml:space="preserve"> 1</w:t>
            </w:r>
          </w:p>
        </w:tc>
        <w:tc>
          <w:tcPr>
            <w:tcW w:w="3380" w:type="dxa"/>
            <w:vAlign w:val="center"/>
          </w:tcPr>
          <w:p w14:paraId="6765E0FE" w14:textId="77777777" w:rsidR="009D7B06" w:rsidRPr="0039521E" w:rsidRDefault="009D7B06" w:rsidP="00140D70">
            <w:pPr>
              <w:pStyle w:val="HRPUB-Paragraph"/>
              <w:ind w:firstLineChars="0" w:firstLine="0"/>
              <w:jc w:val="center"/>
              <w:rPr>
                <w:rFonts w:eastAsia="SimSun"/>
                <w:b/>
                <w:sz w:val="16"/>
                <w:szCs w:val="16"/>
                <w:rPrChange w:id="97" w:author="Author">
                  <w:rPr>
                    <w:rFonts w:eastAsia="SimSun"/>
                  </w:rPr>
                </w:rPrChange>
              </w:rPr>
            </w:pPr>
            <w:r w:rsidRPr="0039521E">
              <w:rPr>
                <w:rFonts w:eastAsia="SimSun"/>
                <w:b/>
                <w:sz w:val="16"/>
                <w:szCs w:val="16"/>
                <w:rPrChange w:id="98" w:author="Author">
                  <w:rPr>
                    <w:rFonts w:eastAsia="SimSun"/>
                  </w:rPr>
                </w:rPrChange>
              </w:rPr>
              <w:t>Column Header</w:t>
            </w:r>
            <w:r w:rsidRPr="0039521E">
              <w:rPr>
                <w:rFonts w:eastAsia="SimSun" w:hint="eastAsia"/>
                <w:b/>
                <w:sz w:val="16"/>
                <w:szCs w:val="16"/>
                <w:rPrChange w:id="99" w:author="Author">
                  <w:rPr>
                    <w:rFonts w:eastAsia="SimSun" w:hint="eastAsia"/>
                  </w:rPr>
                </w:rPrChange>
              </w:rPr>
              <w:t xml:space="preserve"> 2</w:t>
            </w:r>
          </w:p>
        </w:tc>
      </w:tr>
      <w:tr w:rsidR="009D7B06" w14:paraId="1E8A9907" w14:textId="77777777" w:rsidTr="003C2EDF">
        <w:trPr>
          <w:jc w:val="center"/>
        </w:trPr>
        <w:tc>
          <w:tcPr>
            <w:tcW w:w="3379" w:type="dxa"/>
            <w:vAlign w:val="center"/>
          </w:tcPr>
          <w:p w14:paraId="141E6461" w14:textId="77777777" w:rsidR="009D7B06" w:rsidRPr="0039521E" w:rsidRDefault="009D7B06" w:rsidP="00140D70">
            <w:pPr>
              <w:pStyle w:val="HRPUB-Paragraph"/>
              <w:ind w:firstLineChars="0" w:firstLine="0"/>
              <w:jc w:val="center"/>
              <w:rPr>
                <w:rFonts w:eastAsia="SimSun"/>
                <w:sz w:val="16"/>
                <w:szCs w:val="16"/>
                <w:rPrChange w:id="100" w:author="Author">
                  <w:rPr>
                    <w:rFonts w:eastAsia="SimSun"/>
                  </w:rPr>
                </w:rPrChange>
              </w:rPr>
            </w:pPr>
            <w:r w:rsidRPr="0039521E">
              <w:rPr>
                <w:rFonts w:eastAsia="SimSun"/>
                <w:sz w:val="16"/>
                <w:szCs w:val="16"/>
                <w:rPrChange w:id="101" w:author="Author">
                  <w:rPr>
                    <w:rFonts w:eastAsia="SimSun"/>
                  </w:rPr>
                </w:rPrChange>
              </w:rPr>
              <w:t xml:space="preserve">Row </w:t>
            </w:r>
            <w:r w:rsidRPr="0039521E">
              <w:rPr>
                <w:rFonts w:eastAsia="SimSun" w:hint="eastAsia"/>
                <w:sz w:val="16"/>
                <w:szCs w:val="16"/>
                <w:rPrChange w:id="102" w:author="Author">
                  <w:rPr>
                    <w:rFonts w:eastAsia="SimSun" w:hint="eastAsia"/>
                  </w:rPr>
                </w:rPrChange>
              </w:rPr>
              <w:t>Header 1</w:t>
            </w:r>
          </w:p>
        </w:tc>
        <w:tc>
          <w:tcPr>
            <w:tcW w:w="3379" w:type="dxa"/>
            <w:vAlign w:val="center"/>
          </w:tcPr>
          <w:p w14:paraId="6CFD8CF7" w14:textId="77777777" w:rsidR="009D7B06" w:rsidRPr="0039521E" w:rsidRDefault="009D7B06" w:rsidP="00140D70">
            <w:pPr>
              <w:pStyle w:val="HRPUB-Paragraph"/>
              <w:ind w:firstLineChars="0" w:firstLine="0"/>
              <w:jc w:val="center"/>
              <w:rPr>
                <w:rFonts w:eastAsia="SimSun"/>
                <w:sz w:val="16"/>
                <w:szCs w:val="16"/>
                <w:rPrChange w:id="103" w:author="Author">
                  <w:rPr>
                    <w:rFonts w:eastAsia="SimSun"/>
                  </w:rPr>
                </w:rPrChange>
              </w:rPr>
            </w:pPr>
            <w:r w:rsidRPr="0039521E">
              <w:rPr>
                <w:rFonts w:eastAsia="SimSun" w:hint="eastAsia"/>
                <w:sz w:val="16"/>
                <w:szCs w:val="16"/>
                <w:rPrChange w:id="104" w:author="Author">
                  <w:rPr>
                    <w:rFonts w:eastAsia="SimSun" w:hint="eastAsia"/>
                  </w:rPr>
                </w:rPrChange>
              </w:rPr>
              <w:t>X</w:t>
            </w:r>
          </w:p>
        </w:tc>
        <w:tc>
          <w:tcPr>
            <w:tcW w:w="3380" w:type="dxa"/>
            <w:vAlign w:val="center"/>
          </w:tcPr>
          <w:p w14:paraId="5615D49E" w14:textId="77777777" w:rsidR="009D7B06" w:rsidRPr="0039521E" w:rsidRDefault="009D7B06" w:rsidP="00140D70">
            <w:pPr>
              <w:pStyle w:val="HRPUB-Paragraph"/>
              <w:ind w:firstLineChars="0" w:firstLine="0"/>
              <w:jc w:val="center"/>
              <w:rPr>
                <w:rFonts w:eastAsia="SimSun"/>
                <w:sz w:val="16"/>
                <w:szCs w:val="16"/>
                <w:rPrChange w:id="105" w:author="Author">
                  <w:rPr>
                    <w:rFonts w:eastAsia="SimSun"/>
                  </w:rPr>
                </w:rPrChange>
              </w:rPr>
            </w:pPr>
            <w:r w:rsidRPr="0039521E">
              <w:rPr>
                <w:rFonts w:eastAsia="SimSun" w:hint="eastAsia"/>
                <w:sz w:val="16"/>
                <w:szCs w:val="16"/>
                <w:rPrChange w:id="106" w:author="Author">
                  <w:rPr>
                    <w:rFonts w:eastAsia="SimSun" w:hint="eastAsia"/>
                  </w:rPr>
                </w:rPrChange>
              </w:rPr>
              <w:t>X</w:t>
            </w:r>
          </w:p>
        </w:tc>
      </w:tr>
      <w:tr w:rsidR="009D7B06" w14:paraId="4F305265" w14:textId="77777777" w:rsidTr="003C2EDF">
        <w:trPr>
          <w:jc w:val="center"/>
        </w:trPr>
        <w:tc>
          <w:tcPr>
            <w:tcW w:w="3379" w:type="dxa"/>
            <w:vAlign w:val="center"/>
          </w:tcPr>
          <w:p w14:paraId="461D5D09" w14:textId="77777777" w:rsidR="009D7B06" w:rsidRPr="0039521E" w:rsidRDefault="009D7B06" w:rsidP="00140D70">
            <w:pPr>
              <w:pStyle w:val="HRPUB-Paragraph"/>
              <w:ind w:firstLineChars="0" w:firstLine="0"/>
              <w:jc w:val="center"/>
              <w:rPr>
                <w:rFonts w:eastAsia="SimSun"/>
                <w:sz w:val="16"/>
                <w:szCs w:val="16"/>
                <w:rPrChange w:id="107" w:author="Author">
                  <w:rPr>
                    <w:rFonts w:eastAsia="SimSun"/>
                  </w:rPr>
                </w:rPrChange>
              </w:rPr>
            </w:pPr>
            <w:r w:rsidRPr="0039521E">
              <w:rPr>
                <w:rFonts w:eastAsia="SimSun"/>
                <w:sz w:val="16"/>
                <w:szCs w:val="16"/>
                <w:rPrChange w:id="108" w:author="Author">
                  <w:rPr>
                    <w:rFonts w:eastAsia="SimSun"/>
                  </w:rPr>
                </w:rPrChange>
              </w:rPr>
              <w:t xml:space="preserve">Row </w:t>
            </w:r>
            <w:r w:rsidRPr="0039521E">
              <w:rPr>
                <w:rFonts w:eastAsia="SimSun" w:hint="eastAsia"/>
                <w:sz w:val="16"/>
                <w:szCs w:val="16"/>
                <w:rPrChange w:id="109" w:author="Author">
                  <w:rPr>
                    <w:rFonts w:eastAsia="SimSun" w:hint="eastAsia"/>
                  </w:rPr>
                </w:rPrChange>
              </w:rPr>
              <w:t>Header 2</w:t>
            </w:r>
          </w:p>
        </w:tc>
        <w:tc>
          <w:tcPr>
            <w:tcW w:w="3379" w:type="dxa"/>
            <w:vAlign w:val="center"/>
          </w:tcPr>
          <w:p w14:paraId="6F8704A6" w14:textId="77777777" w:rsidR="009D7B06" w:rsidRPr="0039521E" w:rsidRDefault="009D7B06" w:rsidP="00140D70">
            <w:pPr>
              <w:pStyle w:val="HRPUB-Paragraph"/>
              <w:ind w:firstLineChars="0" w:firstLine="0"/>
              <w:jc w:val="center"/>
              <w:rPr>
                <w:rFonts w:eastAsia="SimSun"/>
                <w:sz w:val="16"/>
                <w:szCs w:val="16"/>
                <w:rPrChange w:id="110" w:author="Author">
                  <w:rPr>
                    <w:rFonts w:eastAsia="SimSun"/>
                  </w:rPr>
                </w:rPrChange>
              </w:rPr>
            </w:pPr>
            <w:r w:rsidRPr="0039521E">
              <w:rPr>
                <w:rFonts w:eastAsia="SimSun" w:hint="eastAsia"/>
                <w:sz w:val="16"/>
                <w:szCs w:val="16"/>
                <w:rPrChange w:id="111" w:author="Author">
                  <w:rPr>
                    <w:rFonts w:eastAsia="SimSun" w:hint="eastAsia"/>
                  </w:rPr>
                </w:rPrChange>
              </w:rPr>
              <w:t>X</w:t>
            </w:r>
          </w:p>
        </w:tc>
        <w:tc>
          <w:tcPr>
            <w:tcW w:w="3380" w:type="dxa"/>
            <w:vAlign w:val="center"/>
          </w:tcPr>
          <w:p w14:paraId="29CA411A" w14:textId="77777777" w:rsidR="009D7B06" w:rsidRPr="0039521E" w:rsidRDefault="009D7B06" w:rsidP="00140D70">
            <w:pPr>
              <w:pStyle w:val="HRPUB-Paragraph"/>
              <w:ind w:firstLineChars="0" w:firstLine="0"/>
              <w:jc w:val="center"/>
              <w:rPr>
                <w:rFonts w:eastAsia="SimSun"/>
                <w:sz w:val="16"/>
                <w:szCs w:val="16"/>
                <w:rPrChange w:id="112" w:author="Author">
                  <w:rPr>
                    <w:rFonts w:eastAsia="SimSun"/>
                  </w:rPr>
                </w:rPrChange>
              </w:rPr>
            </w:pPr>
            <w:r w:rsidRPr="0039521E">
              <w:rPr>
                <w:rFonts w:eastAsia="SimSun" w:hint="eastAsia"/>
                <w:sz w:val="16"/>
                <w:szCs w:val="16"/>
                <w:rPrChange w:id="113" w:author="Author">
                  <w:rPr>
                    <w:rFonts w:eastAsia="SimSun" w:hint="eastAsia"/>
                  </w:rPr>
                </w:rPrChange>
              </w:rPr>
              <w:t>X</w:t>
            </w:r>
          </w:p>
        </w:tc>
      </w:tr>
    </w:tbl>
    <w:p w14:paraId="0BD5BF44" w14:textId="77777777" w:rsidR="00402E05" w:rsidRPr="00057C2A" w:rsidRDefault="00402E05" w:rsidP="00140D70">
      <w:pPr>
        <w:pStyle w:val="HRPUB-Paragraph"/>
        <w:spacing w:after="156"/>
        <w:ind w:firstLine="200"/>
        <w:rPr>
          <w:rFonts w:eastAsia="SimSun"/>
        </w:rPr>
      </w:pPr>
    </w:p>
    <w:p w14:paraId="22174DA0" w14:textId="77777777" w:rsidR="00402E05" w:rsidRPr="0039521E" w:rsidDel="00B0692E" w:rsidRDefault="00DF35CF" w:rsidP="0039521E">
      <w:pPr>
        <w:pStyle w:val="HRPUB-3rdSubhead"/>
        <w:adjustRightInd w:val="0"/>
        <w:snapToGrid w:val="0"/>
        <w:ind w:left="3360" w:firstLineChars="0" w:firstLine="420"/>
        <w:rPr>
          <w:del w:id="114" w:author="Author"/>
          <w:rFonts w:eastAsia="SimSun"/>
          <w:sz w:val="16"/>
          <w:szCs w:val="16"/>
          <w:rPrChange w:id="115" w:author="Author">
            <w:rPr>
              <w:del w:id="116" w:author="Author"/>
              <w:rFonts w:eastAsia="SimSun"/>
            </w:rPr>
          </w:rPrChange>
        </w:rPr>
        <w:sectPr w:rsidR="00402E05" w:rsidRPr="0039521E" w:rsidDel="00B0692E" w:rsidSect="00E96E63">
          <w:type w:val="continuous"/>
          <w:pgSz w:w="11907" w:h="16160" w:code="9"/>
          <w:pgMar w:top="851" w:right="851" w:bottom="851" w:left="1134" w:header="709" w:footer="709" w:gutter="0"/>
          <w:pgNumType w:start="1"/>
          <w:cols w:space="252"/>
          <w:docGrid w:type="lines" w:linePitch="312"/>
        </w:sectPr>
        <w:pPrChange w:id="117" w:author="Author">
          <w:pPr>
            <w:pStyle w:val="HRPUB-3rdSubhead"/>
            <w:adjustRightInd w:val="0"/>
            <w:snapToGrid w:val="0"/>
            <w:ind w:left="400" w:hanging="400"/>
          </w:pPr>
        </w:pPrChange>
      </w:pPr>
      <w:ins w:id="118" w:author="Author">
        <w:del w:id="119" w:author="Author">
          <w:r w:rsidRPr="00DF35CF" w:rsidDel="00B0692E">
            <w:rPr>
              <w:rFonts w:eastAsia="SimSun"/>
              <w:sz w:val="16"/>
              <w:szCs w:val="16"/>
            </w:rPr>
            <w:delText>Table 2. Specific data of Column/Row</w:delText>
          </w:r>
        </w:del>
      </w:ins>
    </w:p>
    <w:p w14:paraId="7309B642"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5</w:t>
      </w:r>
      <w:r w:rsidR="004417F3" w:rsidRPr="00C9474F">
        <w:rPr>
          <w:rFonts w:ascii="Times New Roman" w:hAnsi="Times New Roman"/>
          <w:b/>
          <w:sz w:val="20"/>
          <w:szCs w:val="20"/>
          <w:lang w:val="en-US"/>
        </w:rPr>
        <w:t>. Tables</w:t>
      </w:r>
    </w:p>
    <w:p w14:paraId="56A1F896"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5</w:t>
      </w:r>
      <w:r w:rsidR="004417F3" w:rsidRPr="00C9474F">
        <w:rPr>
          <w:rFonts w:ascii="Times New Roman" w:hAnsi="Times New Roman"/>
          <w:b/>
          <w:sz w:val="20"/>
          <w:szCs w:val="20"/>
          <w:lang w:val="en-US"/>
        </w:rPr>
        <w:t>.1. Table</w:t>
      </w:r>
      <w:r w:rsidR="00140EC2" w:rsidRPr="00C9474F">
        <w:rPr>
          <w:rFonts w:ascii="Times New Roman" w:hAnsi="Times New Roman"/>
          <w:b/>
          <w:sz w:val="20"/>
          <w:szCs w:val="20"/>
          <w:lang w:val="en-US"/>
        </w:rPr>
        <w:t>s</w:t>
      </w:r>
      <w:r w:rsidR="004417F3" w:rsidRPr="00C9474F">
        <w:rPr>
          <w:rFonts w:ascii="Times New Roman" w:hAnsi="Times New Roman"/>
          <w:b/>
          <w:sz w:val="20"/>
          <w:szCs w:val="20"/>
          <w:lang w:val="en-US"/>
        </w:rPr>
        <w:t xml:space="preserve"> Title</w:t>
      </w:r>
    </w:p>
    <w:p w14:paraId="1ECA8104" w14:textId="77777777" w:rsidR="004417F3" w:rsidRPr="00057C2A" w:rsidRDefault="004417F3" w:rsidP="00140D70">
      <w:pPr>
        <w:pStyle w:val="HRPUB-Paragraph"/>
        <w:ind w:firstLine="200"/>
        <w:rPr>
          <w:rFonts w:eastAsia="SimSun"/>
        </w:rPr>
      </w:pPr>
      <w:r w:rsidRPr="00057C2A">
        <w:rPr>
          <w:rFonts w:eastAsia="SimSun"/>
        </w:rPr>
        <w:t>Every table must have a unique title placed at the top. Titles should be clear and concise, and they should not be complete sentences.</w:t>
      </w:r>
    </w:p>
    <w:p w14:paraId="59C426DB"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5</w:t>
      </w:r>
      <w:r w:rsidR="004417F3" w:rsidRPr="00C9474F">
        <w:rPr>
          <w:rFonts w:ascii="Times New Roman" w:hAnsi="Times New Roman"/>
          <w:b/>
          <w:sz w:val="20"/>
          <w:szCs w:val="20"/>
          <w:lang w:val="en-US"/>
        </w:rPr>
        <w:t>.2. Table</w:t>
      </w:r>
      <w:r w:rsidR="00140EC2" w:rsidRPr="00C9474F">
        <w:rPr>
          <w:rFonts w:ascii="Times New Roman" w:hAnsi="Times New Roman"/>
          <w:b/>
          <w:sz w:val="20"/>
          <w:szCs w:val="20"/>
          <w:lang w:val="en-US"/>
        </w:rPr>
        <w:t>s</w:t>
      </w:r>
      <w:r w:rsidR="004417F3" w:rsidRPr="00C9474F">
        <w:rPr>
          <w:rFonts w:ascii="Times New Roman" w:hAnsi="Times New Roman"/>
          <w:b/>
          <w:sz w:val="20"/>
          <w:szCs w:val="20"/>
          <w:lang w:val="en-US"/>
        </w:rPr>
        <w:t xml:space="preserve"> Format</w:t>
      </w:r>
    </w:p>
    <w:p w14:paraId="5513866F" w14:textId="77777777" w:rsidR="004417F3" w:rsidRPr="00057C2A" w:rsidRDefault="00F02B83" w:rsidP="00140D70">
      <w:pPr>
        <w:pStyle w:val="HRPUB-Paragraph"/>
        <w:ind w:firstLine="200"/>
        <w:rPr>
          <w:rFonts w:eastAsia="SimSun"/>
        </w:rPr>
      </w:pPr>
      <w:r w:rsidRPr="00F02B83">
        <w:rPr>
          <w:rFonts w:eastAsia="SimSun"/>
        </w:rPr>
        <w:t>Table tools in Microsoft Word are recommended for inserting a table.</w:t>
      </w:r>
      <w:r w:rsidR="004417F3" w:rsidRPr="00057C2A">
        <w:rPr>
          <w:rFonts w:eastAsia="SimSun"/>
        </w:rPr>
        <w:t xml:space="preserve"> </w:t>
      </w:r>
      <w:r w:rsidR="007414BD" w:rsidRPr="00057C2A">
        <w:rPr>
          <w:rFonts w:eastAsia="SimSun"/>
        </w:rPr>
        <w:t>It’s necessary to a</w:t>
      </w:r>
      <w:r w:rsidR="004417F3" w:rsidRPr="00057C2A">
        <w:rPr>
          <w:rFonts w:eastAsia="SimSun"/>
        </w:rPr>
        <w:t>void tables created with the tab key.</w:t>
      </w:r>
      <w:r w:rsidR="00AC058C">
        <w:rPr>
          <w:rFonts w:eastAsia="SimSun"/>
        </w:rPr>
        <w:t xml:space="preserve"> </w:t>
      </w:r>
    </w:p>
    <w:p w14:paraId="69193939"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5</w:t>
      </w:r>
      <w:r w:rsidR="004417F3" w:rsidRPr="00C9474F">
        <w:rPr>
          <w:rFonts w:ascii="Times New Roman" w:hAnsi="Times New Roman"/>
          <w:b/>
          <w:sz w:val="20"/>
          <w:szCs w:val="20"/>
          <w:lang w:val="en-US"/>
        </w:rPr>
        <w:t xml:space="preserve">.3. </w:t>
      </w:r>
      <w:r w:rsidR="00140EC2" w:rsidRPr="00C9474F">
        <w:rPr>
          <w:rFonts w:ascii="Times New Roman" w:hAnsi="Times New Roman"/>
          <w:b/>
          <w:sz w:val="20"/>
          <w:szCs w:val="20"/>
          <w:lang w:val="en-US"/>
        </w:rPr>
        <w:t xml:space="preserve">Tables </w:t>
      </w:r>
      <w:r w:rsidR="004417F3" w:rsidRPr="00C9474F">
        <w:rPr>
          <w:rFonts w:ascii="Times New Roman" w:hAnsi="Times New Roman"/>
          <w:b/>
          <w:sz w:val="20"/>
          <w:szCs w:val="20"/>
          <w:lang w:val="en-US"/>
        </w:rPr>
        <w:t>Numbering &amp; Citation</w:t>
      </w:r>
    </w:p>
    <w:p w14:paraId="07B524F0" w14:textId="77777777" w:rsidR="004417F3" w:rsidRPr="00057C2A" w:rsidRDefault="004417F3" w:rsidP="00140D70">
      <w:pPr>
        <w:pStyle w:val="HRPUB-Paragraph"/>
        <w:ind w:firstLine="200"/>
        <w:rPr>
          <w:rFonts w:eastAsia="SimSun"/>
          <w:b/>
        </w:rPr>
      </w:pPr>
      <w:r w:rsidRPr="00057C2A">
        <w:rPr>
          <w:rFonts w:eastAsia="SimSun"/>
        </w:rPr>
        <w:t>Tables in the main body of the text should be numbered consecutively according to its appearance in the text</w:t>
      </w:r>
      <w:r w:rsidRPr="00057C2A">
        <w:rPr>
          <w:rFonts w:eastAsia="SimSun"/>
          <w:color w:val="000000"/>
          <w:szCs w:val="20"/>
        </w:rPr>
        <w:t xml:space="preserve">. </w:t>
      </w:r>
      <w:r w:rsidRPr="00057C2A">
        <w:rPr>
          <w:rFonts w:eastAsia="SimSun"/>
        </w:rPr>
        <w:t>Cite each table in numerical order.</w:t>
      </w:r>
    </w:p>
    <w:p w14:paraId="4B56CDE0"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6</w:t>
      </w:r>
      <w:r w:rsidR="004417F3" w:rsidRPr="00C9474F">
        <w:rPr>
          <w:rFonts w:ascii="Times New Roman" w:hAnsi="Times New Roman"/>
          <w:b/>
          <w:sz w:val="20"/>
          <w:szCs w:val="20"/>
          <w:lang w:val="en-US"/>
        </w:rPr>
        <w:t>. Equation</w:t>
      </w:r>
    </w:p>
    <w:p w14:paraId="5C24D72D" w14:textId="77777777" w:rsidR="004417F3" w:rsidRPr="00C9474F" w:rsidRDefault="00777EBD"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4417F3" w:rsidRPr="00C9474F">
        <w:rPr>
          <w:rFonts w:ascii="Times New Roman" w:hAnsi="Times New Roman"/>
          <w:b/>
          <w:sz w:val="20"/>
          <w:szCs w:val="20"/>
          <w:lang w:val="en-US"/>
        </w:rPr>
        <w:t>.</w:t>
      </w:r>
      <w:r w:rsidR="00B67B83" w:rsidRPr="00C9474F">
        <w:rPr>
          <w:rFonts w:ascii="Times New Roman" w:hAnsi="Times New Roman"/>
          <w:b/>
          <w:sz w:val="20"/>
          <w:szCs w:val="20"/>
          <w:lang w:val="en-US"/>
        </w:rPr>
        <w:t>6</w:t>
      </w:r>
      <w:r w:rsidR="004417F3" w:rsidRPr="00C9474F">
        <w:rPr>
          <w:rFonts w:ascii="Times New Roman" w:hAnsi="Times New Roman"/>
          <w:b/>
          <w:sz w:val="20"/>
          <w:szCs w:val="20"/>
          <w:lang w:val="en-US"/>
        </w:rPr>
        <w:t>.1. Equation Format</w:t>
      </w:r>
    </w:p>
    <w:p w14:paraId="0C5FBA29" w14:textId="77777777" w:rsidR="004417F3" w:rsidRPr="00057C2A" w:rsidRDefault="004417F3" w:rsidP="00140D70">
      <w:pPr>
        <w:pStyle w:val="HRPUB-Paragraph"/>
        <w:ind w:firstLine="200"/>
        <w:rPr>
          <w:rFonts w:eastAsia="SimSun"/>
        </w:rPr>
      </w:pPr>
      <w:r w:rsidRPr="00057C2A">
        <w:rPr>
          <w:color w:val="000000"/>
        </w:rPr>
        <w:t>The equation number should be placed in parentheses to the right of the equation.</w:t>
      </w:r>
      <w:r w:rsidRPr="00057C2A">
        <w:t xml:space="preserve"> Do not create equations as pictures. Use </w:t>
      </w:r>
      <w:del w:id="120" w:author="Author">
        <w:r w:rsidRPr="00057C2A" w:rsidDel="00B0692E">
          <w:delText>Math</w:delText>
        </w:r>
        <w:r w:rsidRPr="00057C2A" w:rsidDel="00B0692E">
          <w:rPr>
            <w:spacing w:val="-18"/>
          </w:rPr>
          <w:delText>T</w:delText>
        </w:r>
        <w:r w:rsidRPr="00057C2A" w:rsidDel="00B0692E">
          <w:delText>ype</w:delText>
        </w:r>
      </w:del>
      <w:ins w:id="121" w:author="Author">
        <w:r w:rsidR="00B0692E" w:rsidRPr="00057C2A">
          <w:t>Math</w:t>
        </w:r>
        <w:r w:rsidR="00B0692E" w:rsidRPr="00057C2A">
          <w:rPr>
            <w:spacing w:val="-18"/>
          </w:rPr>
          <w:t xml:space="preserve"> </w:t>
        </w:r>
        <w:r w:rsidR="00B0692E" w:rsidRPr="00057C2A">
          <w:t>Type</w:t>
        </w:r>
      </w:ins>
      <w:r w:rsidRPr="00057C2A">
        <w:t xml:space="preserve"> or insert symbols as normal text.</w:t>
      </w:r>
    </w:p>
    <w:p w14:paraId="4F755E15" w14:textId="77777777" w:rsidR="00C40E63" w:rsidRPr="00057C2A" w:rsidRDefault="00C40E63" w:rsidP="00140D70">
      <w:pPr>
        <w:pStyle w:val="HRPUB-Paragraph"/>
        <w:spacing w:before="240"/>
        <w:ind w:firstLine="200"/>
        <w:rPr>
          <w:rFonts w:eastAsia="SimSun"/>
        </w:rPr>
      </w:pPr>
      <w:r w:rsidRPr="00057C2A">
        <w:rPr>
          <w:rFonts w:eastAsia="SimSun"/>
        </w:rPr>
        <w:t xml:space="preserve">Equation </w:t>
      </w:r>
      <w:r w:rsidRPr="00057C2A">
        <w:t>as normal text</w:t>
      </w:r>
      <w:r w:rsidRPr="00057C2A">
        <w:rPr>
          <w:rFonts w:eastAsia="SimSun"/>
        </w:rPr>
        <w:t>:</w:t>
      </w:r>
    </w:p>
    <w:p w14:paraId="64A72564" w14:textId="77777777" w:rsidR="00C40E63" w:rsidRPr="00057C2A" w:rsidRDefault="00B76A8B" w:rsidP="00C9474F">
      <w:pPr>
        <w:pStyle w:val="HRPUB-Equation"/>
        <w:spacing w:before="160" w:after="140"/>
        <w:ind w:firstLine="200"/>
        <w:jc w:val="both"/>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w:r w:rsidR="001F2448" w:rsidRPr="001F2448">
        <w:rPr>
          <w:rFonts w:eastAsia="SimSun"/>
          <w:position w:val="-11"/>
        </w:rPr>
        <w:pict w14:anchorId="52907405">
          <v:shape id="_x0000_i1027" type="#_x0000_t75" style="width:182.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90CBF&quot;/&gt;&lt;wsp:rsid wsp:val=&quot;000003B0&quot;/&gt;&lt;wsp:rsid wsp:val=&quot;00002965&quot;/&gt;&lt;wsp:rsid wsp:val=&quot;00004515&quot;/&gt;&lt;wsp:rsid wsp:val=&quot;000064AB&quot;/&gt;&lt;wsp:rsid wsp:val=&quot;00006CBD&quot;/&gt;&lt;wsp:rsid wsp:val=&quot;000074FD&quot;/&gt;&lt;wsp:rsid wsp:val=&quot;000100E4&quot;/&gt;&lt;wsp:rsid wsp:val=&quot;00012A7E&quot;/&gt;&lt;wsp:rsid wsp:val=&quot;000141B6&quot;/&gt;&lt;wsp:rsid wsp:val=&quot;00014C43&quot;/&gt;&lt;wsp:rsid wsp:val=&quot;00016997&quot;/&gt;&lt;wsp:rsid wsp:val=&quot;00016B04&quot;/&gt;&lt;wsp:rsid wsp:val=&quot;00016E0F&quot;/&gt;&lt;wsp:rsid wsp:val=&quot;0002037D&quot;/&gt;&lt;wsp:rsid wsp:val=&quot;00020C51&quot;/&gt;&lt;wsp:rsid wsp:val=&quot;000210A8&quot;/&gt;&lt;wsp:rsid wsp:val=&quot;00022F15&quot;/&gt;&lt;wsp:rsid wsp:val=&quot;00023D21&quot;/&gt;&lt;wsp:rsid wsp:val=&quot;000256D1&quot;/&gt;&lt;wsp:rsid wsp:val=&quot;00025D7E&quot;/&gt;&lt;wsp:rsid wsp:val=&quot;00025F76&quot;/&gt;&lt;wsp:rsid wsp:val=&quot;000261BD&quot;/&gt;&lt;wsp:rsid wsp:val=&quot;0002627F&quot;/&gt;&lt;wsp:rsid wsp:val=&quot;00026A15&quot;/&gt;&lt;wsp:rsid wsp:val=&quot;000272CF&quot;/&gt;&lt;wsp:rsid wsp:val=&quot;0003055B&quot;/&gt;&lt;wsp:rsid wsp:val=&quot;00030A1E&quot;/&gt;&lt;wsp:rsid wsp:val=&quot;00031006&quot;/&gt;&lt;wsp:rsid wsp:val=&quot;000316AA&quot;/&gt;&lt;wsp:rsid wsp:val=&quot;00031F54&quot;/&gt;&lt;wsp:rsid wsp:val=&quot;000322E5&quot;/&gt;&lt;wsp:rsid wsp:val=&quot;00032D53&quot;/&gt;&lt;wsp:rsid wsp:val=&quot;0003358D&quot;/&gt;&lt;wsp:rsid wsp:val=&quot;00035795&quot;/&gt;&lt;wsp:rsid wsp:val=&quot;00035997&quot;/&gt;&lt;wsp:rsid wsp:val=&quot;00037A6B&quot;/&gt;&lt;wsp:rsid wsp:val=&quot;00037D7F&quot;/&gt;&lt;wsp:rsid wsp:val=&quot;00040203&quot;/&gt;&lt;wsp:rsid wsp:val=&quot;0004051B&quot;/&gt;&lt;wsp:rsid wsp:val=&quot;000408C2&quot;/&gt;&lt;wsp:rsid wsp:val=&quot;000425A2&quot;/&gt;&lt;wsp:rsid wsp:val=&quot;00042831&quot;/&gt;&lt;wsp:rsid wsp:val=&quot;00042861&quot;/&gt;&lt;wsp:rsid wsp:val=&quot;00042BDE&quot;/&gt;&lt;wsp:rsid wsp:val=&quot;00043583&quot;/&gt;&lt;wsp:rsid wsp:val=&quot;000446B0&quot;/&gt;&lt;wsp:rsid wsp:val=&quot;0004491F&quot;/&gt;&lt;wsp:rsid wsp:val=&quot;000451BD&quot;/&gt;&lt;wsp:rsid wsp:val=&quot;0004558A&quot;/&gt;&lt;wsp:rsid wsp:val=&quot;00045637&quot;/&gt;&lt;wsp:rsid wsp:val=&quot;000466FB&quot;/&gt;&lt;wsp:rsid wsp:val=&quot;00047E5E&quot;/&gt;&lt;wsp:rsid wsp:val=&quot;000503CA&quot;/&gt;&lt;wsp:rsid wsp:val=&quot;000507A2&quot;/&gt;&lt;wsp:rsid wsp:val=&quot;00052206&quot;/&gt;&lt;wsp:rsid wsp:val=&quot;00052EBD&quot;/&gt;&lt;wsp:rsid wsp:val=&quot;0005432B&quot;/&gt;&lt;wsp:rsid wsp:val=&quot;00054E03&quot;/&gt;&lt;wsp:rsid wsp:val=&quot;000551D4&quot;/&gt;&lt;wsp:rsid wsp:val=&quot;00055FA2&quot;/&gt;&lt;wsp:rsid wsp:val=&quot;00056C9F&quot;/&gt;&lt;wsp:rsid wsp:val=&quot;000576DC&quot;/&gt;&lt;wsp:rsid wsp:val=&quot;00057AD8&quot;/&gt;&lt;wsp:rsid wsp:val=&quot;00057C2A&quot;/&gt;&lt;wsp:rsid wsp:val=&quot;0006062C&quot;/&gt;&lt;wsp:rsid wsp:val=&quot;00060E8D&quot;/&gt;&lt;wsp:rsid wsp:val=&quot;000614CD&quot;/&gt;&lt;wsp:rsid wsp:val=&quot;00061536&quot;/&gt;&lt;wsp:rsid wsp:val=&quot;00061DEB&quot;/&gt;&lt;wsp:rsid wsp:val=&quot;00062161&quot;/&gt;&lt;wsp:rsid wsp:val=&quot;000623C4&quot;/&gt;&lt;wsp:rsid wsp:val=&quot;00062B39&quot;/&gt;&lt;wsp:rsid wsp:val=&quot;00062BE8&quot;/&gt;&lt;wsp:rsid wsp:val=&quot;00062CB9&quot;/&gt;&lt;wsp:rsid wsp:val=&quot;00062FCA&quot;/&gt;&lt;wsp:rsid wsp:val=&quot;0006404D&quot;/&gt;&lt;wsp:rsid wsp:val=&quot;000640BE&quot;/&gt;&lt;wsp:rsid wsp:val=&quot;00064B29&quot;/&gt;&lt;wsp:rsid wsp:val=&quot;000650D9&quot;/&gt;&lt;wsp:rsid wsp:val=&quot;00065119&quot;/&gt;&lt;wsp:rsid wsp:val=&quot;00065329&quot;/&gt;&lt;wsp:rsid wsp:val=&quot;000657A0&quot;/&gt;&lt;wsp:rsid wsp:val=&quot;00065C0A&quot;/&gt;&lt;wsp:rsid wsp:val=&quot;00065D44&quot;/&gt;&lt;wsp:rsid wsp:val=&quot;00065DFA&quot;/&gt;&lt;wsp:rsid wsp:val=&quot;000660F0&quot;/&gt;&lt;wsp:rsid wsp:val=&quot;00067641&quot;/&gt;&lt;wsp:rsid wsp:val=&quot;00067E9A&quot;/&gt;&lt;wsp:rsid wsp:val=&quot;000704A6&quot;/&gt;&lt;wsp:rsid wsp:val=&quot;00071102&quot;/&gt;&lt;wsp:rsid wsp:val=&quot;00072B31&quot;/&gt;&lt;wsp:rsid wsp:val=&quot;00073433&quot;/&gt;&lt;wsp:rsid wsp:val=&quot;00073819&quot;/&gt;&lt;wsp:rsid wsp:val=&quot;00074149&quot;/&gt;&lt;wsp:rsid wsp:val=&quot;000742BF&quot;/&gt;&lt;wsp:rsid wsp:val=&quot;00074D5B&quot;/&gt;&lt;wsp:rsid wsp:val=&quot;000756D1&quot;/&gt;&lt;wsp:rsid wsp:val=&quot;00075885&quot;/&gt;&lt;wsp:rsid wsp:val=&quot;00075B84&quot;/&gt;&lt;wsp:rsid wsp:val=&quot;00075F58&quot;/&gt;&lt;wsp:rsid wsp:val=&quot;00075FC1&quot;/&gt;&lt;wsp:rsid wsp:val=&quot;0007687D&quot;/&gt;&lt;wsp:rsid wsp:val=&quot;00076A73&quot;/&gt;&lt;wsp:rsid wsp:val=&quot;000774B3&quot;/&gt;&lt;wsp:rsid wsp:val=&quot;00077C2F&quot;/&gt;&lt;wsp:rsid wsp:val=&quot;00077C37&quot;/&gt;&lt;wsp:rsid wsp:val=&quot;00080D4B&quot;/&gt;&lt;wsp:rsid wsp:val=&quot;0008128C&quot;/&gt;&lt;wsp:rsid wsp:val=&quot;00081534&quot;/&gt;&lt;wsp:rsid wsp:val=&quot;00081AC6&quot;/&gt;&lt;wsp:rsid wsp:val=&quot;00082268&quot;/&gt;&lt;wsp:rsid wsp:val=&quot;0008291A&quot;/&gt;&lt;wsp:rsid wsp:val=&quot;00082F41&quot;/&gt;&lt;wsp:rsid wsp:val=&quot;00083D9C&quot;/&gt;&lt;wsp:rsid wsp:val=&quot;000844F1&quot;/&gt;&lt;wsp:rsid wsp:val=&quot;00084DC1&quot;/&gt;&lt;wsp:rsid wsp:val=&quot;00084F1F&quot;/&gt;&lt;wsp:rsid wsp:val=&quot;0008536D&quot;/&gt;&lt;wsp:rsid wsp:val=&quot;00085E53&quot;/&gt;&lt;wsp:rsid wsp:val=&quot;00085EDC&quot;/&gt;&lt;wsp:rsid wsp:val=&quot;00086883&quot;/&gt;&lt;wsp:rsid wsp:val=&quot;00086B3E&quot;/&gt;&lt;wsp:rsid wsp:val=&quot;000879DE&quot;/&gt;&lt;wsp:rsid wsp:val=&quot;00087C0B&quot;/&gt;&lt;wsp:rsid wsp:val=&quot;00090485&quot;/&gt;&lt;wsp:rsid wsp:val=&quot;000908A5&quot;/&gt;&lt;wsp:rsid wsp:val=&quot;00090CBF&quot;/&gt;&lt;wsp:rsid wsp:val=&quot;000914EF&quot;/&gt;&lt;wsp:rsid wsp:val=&quot;000916C7&quot;/&gt;&lt;wsp:rsid wsp:val=&quot;00091D38&quot;/&gt;&lt;wsp:rsid wsp:val=&quot;00092884&quot;/&gt;&lt;wsp:rsid wsp:val=&quot;00092A7E&quot;/&gt;&lt;wsp:rsid wsp:val=&quot;00093A2C&quot;/&gt;&lt;wsp:rsid wsp:val=&quot;00093B68&quot;/&gt;&lt;wsp:rsid wsp:val=&quot;00093BA8&quot;/&gt;&lt;wsp:rsid wsp:val=&quot;000943A7&quot;/&gt;&lt;wsp:rsid wsp:val=&quot;00095952&quot;/&gt;&lt;wsp:rsid wsp:val=&quot;00096C1F&quot;/&gt;&lt;wsp:rsid wsp:val=&quot;00096F45&quot;/&gt;&lt;wsp:rsid wsp:val=&quot;00097354&quot;/&gt;&lt;wsp:rsid wsp:val=&quot;0009784F&quot;/&gt;&lt;wsp:rsid wsp:val=&quot;00097CFC&quot;/&gt;&lt;wsp:rsid wsp:val=&quot;00097F56&quot;/&gt;&lt;wsp:rsid wsp:val=&quot;000A035B&quot;/&gt;&lt;wsp:rsid wsp:val=&quot;000A07F0&quot;/&gt;&lt;wsp:rsid wsp:val=&quot;000A153E&quot;/&gt;&lt;wsp:rsid wsp:val=&quot;000A1634&quot;/&gt;&lt;wsp:rsid wsp:val=&quot;000A1A82&quot;/&gt;&lt;wsp:rsid wsp:val=&quot;000A2062&quot;/&gt;&lt;wsp:rsid wsp:val=&quot;000A2348&quot;/&gt;&lt;wsp:rsid wsp:val=&quot;000A3185&quot;/&gt;&lt;wsp:rsid wsp:val=&quot;000A334B&quot;/&gt;&lt;wsp:rsid wsp:val=&quot;000A39FD&quot;/&gt;&lt;wsp:rsid wsp:val=&quot;000A41BA&quot;/&gt;&lt;wsp:rsid wsp:val=&quot;000A4256&quot;/&gt;&lt;wsp:rsid wsp:val=&quot;000A4C21&quot;/&gt;&lt;wsp:rsid wsp:val=&quot;000A4CDB&quot;/&gt;&lt;wsp:rsid wsp:val=&quot;000A4F32&quot;/&gt;&lt;wsp:rsid wsp:val=&quot;000A520E&quot;/&gt;&lt;wsp:rsid wsp:val=&quot;000A5689&quot;/&gt;&lt;wsp:rsid wsp:val=&quot;000A63A4&quot;/&gt;&lt;wsp:rsid wsp:val=&quot;000A795F&quot;/&gt;&lt;wsp:rsid wsp:val=&quot;000B0272&quot;/&gt;&lt;wsp:rsid wsp:val=&quot;000B120A&quot;/&gt;&lt;wsp:rsid wsp:val=&quot;000B1D58&quot;/&gt;&lt;wsp:rsid wsp:val=&quot;000B2B40&quot;/&gt;&lt;wsp:rsid wsp:val=&quot;000B313B&quot;/&gt;&lt;wsp:rsid wsp:val=&quot;000B3A1F&quot;/&gt;&lt;wsp:rsid wsp:val=&quot;000B3E4F&quot;/&gt;&lt;wsp:rsid wsp:val=&quot;000B5708&quot;/&gt;&lt;wsp:rsid wsp:val=&quot;000B578D&quot;/&gt;&lt;wsp:rsid wsp:val=&quot;000B6942&quot;/&gt;&lt;wsp:rsid wsp:val=&quot;000B6CEE&quot;/&gt;&lt;wsp:rsid wsp:val=&quot;000B6E19&quot;/&gt;&lt;wsp:rsid wsp:val=&quot;000B7430&quot;/&gt;&lt;wsp:rsid wsp:val=&quot;000B7C1A&quot;/&gt;&lt;wsp:rsid wsp:val=&quot;000B7D29&quot;/&gt;&lt;wsp:rsid wsp:val=&quot;000C0619&quot;/&gt;&lt;wsp:rsid wsp:val=&quot;000C0EFF&quot;/&gt;&lt;wsp:rsid wsp:val=&quot;000C148D&quot;/&gt;&lt;wsp:rsid wsp:val=&quot;000C1A88&quot;/&gt;&lt;wsp:rsid wsp:val=&quot;000C3E9C&quot;/&gt;&lt;wsp:rsid wsp:val=&quot;000C48C8&quot;/&gt;&lt;wsp:rsid wsp:val=&quot;000C4D0F&quot;/&gt;&lt;wsp:rsid wsp:val=&quot;000C50B5&quot;/&gt;&lt;wsp:rsid wsp:val=&quot;000C5514&quot;/&gt;&lt;wsp:rsid wsp:val=&quot;000C6483&quot;/&gt;&lt;wsp:rsid wsp:val=&quot;000C65E0&quot;/&gt;&lt;wsp:rsid wsp:val=&quot;000C693F&quot;/&gt;&lt;wsp:rsid wsp:val=&quot;000C6A31&quot;/&gt;&lt;wsp:rsid wsp:val=&quot;000D1C98&quot;/&gt;&lt;wsp:rsid wsp:val=&quot;000D27D2&quot;/&gt;&lt;wsp:rsid wsp:val=&quot;000D2E0D&quot;/&gt;&lt;wsp:rsid wsp:val=&quot;000D2FC0&quot;/&gt;&lt;wsp:rsid wsp:val=&quot;000D32D4&quot;/&gt;&lt;wsp:rsid wsp:val=&quot;000D340F&quot;/&gt;&lt;wsp:rsid wsp:val=&quot;000D3F5D&quot;/&gt;&lt;wsp:rsid wsp:val=&quot;000D3F62&quot;/&gt;&lt;wsp:rsid wsp:val=&quot;000D4F9A&quot;/&gt;&lt;wsp:rsid wsp:val=&quot;000D567E&quot;/&gt;&lt;wsp:rsid wsp:val=&quot;000D5716&quot;/&gt;&lt;wsp:rsid wsp:val=&quot;000D5F0D&quot;/&gt;&lt;wsp:rsid wsp:val=&quot;000D6753&quot;/&gt;&lt;wsp:rsid wsp:val=&quot;000D78C7&quot;/&gt;&lt;wsp:rsid wsp:val=&quot;000E0394&quot;/&gt;&lt;wsp:rsid wsp:val=&quot;000E1994&quot;/&gt;&lt;wsp:rsid wsp:val=&quot;000E2692&quot;/&gt;&lt;wsp:rsid wsp:val=&quot;000E274B&quot;/&gt;&lt;wsp:rsid wsp:val=&quot;000E2D16&quot;/&gt;&lt;wsp:rsid wsp:val=&quot;000E36D5&quot;/&gt;&lt;wsp:rsid wsp:val=&quot;000E37D3&quot;/&gt;&lt;wsp:rsid wsp:val=&quot;000E38E9&quot;/&gt;&lt;wsp:rsid wsp:val=&quot;000E3FE8&quot;/&gt;&lt;wsp:rsid wsp:val=&quot;000E5E71&quot;/&gt;&lt;wsp:rsid wsp:val=&quot;000E7350&quot;/&gt;&lt;wsp:rsid wsp:val=&quot;000E7CC6&quot;/&gt;&lt;wsp:rsid wsp:val=&quot;000F0365&quot;/&gt;&lt;wsp:rsid wsp:val=&quot;000F0A1D&quot;/&gt;&lt;wsp:rsid wsp:val=&quot;000F0F92&quot;/&gt;&lt;wsp:rsid wsp:val=&quot;000F1240&quot;/&gt;&lt;wsp:rsid wsp:val=&quot;000F16A5&quot;/&gt;&lt;wsp:rsid wsp:val=&quot;000F1741&quot;/&gt;&lt;wsp:rsid wsp:val=&quot;000F1DBA&quot;/&gt;&lt;wsp:rsid wsp:val=&quot;000F23CC&quot;/&gt;&lt;wsp:rsid wsp:val=&quot;000F2E21&quot;/&gt;&lt;wsp:rsid wsp:val=&quot;000F3811&quot;/&gt;&lt;wsp:rsid wsp:val=&quot;000F444D&quot;/&gt;&lt;wsp:rsid wsp:val=&quot;000F47AC&quot;/&gt;&lt;wsp:rsid wsp:val=&quot;000F5E88&quot;/&gt;&lt;wsp:rsid wsp:val=&quot;000F5F26&quot;/&gt;&lt;wsp:rsid wsp:val=&quot;000F69DD&quot;/&gt;&lt;wsp:rsid wsp:val=&quot;000F6A59&quot;/&gt;&lt;wsp:rsid wsp:val=&quot;000F6AB3&quot;/&gt;&lt;wsp:rsid wsp:val=&quot;000F70D6&quot;/&gt;&lt;wsp:rsid wsp:val=&quot;000F710A&quot;/&gt;&lt;wsp:rsid wsp:val=&quot;000F76C1&quot;/&gt;&lt;wsp:rsid wsp:val=&quot;000F7B1A&quot;/&gt;&lt;wsp:rsid wsp:val=&quot;0010006E&quot;/&gt;&lt;wsp:rsid wsp:val=&quot;00101720&quot;/&gt;&lt;wsp:rsid wsp:val=&quot;001023DB&quot;/&gt;&lt;wsp:rsid wsp:val=&quot;0010341F&quot;/&gt;&lt;wsp:rsid wsp:val=&quot;001035A6&quot;/&gt;&lt;wsp:rsid wsp:val=&quot;0010414D&quot;/&gt;&lt;wsp:rsid wsp:val=&quot;0010420E&quot;/&gt;&lt;wsp:rsid wsp:val=&quot;001056FE&quot;/&gt;&lt;wsp:rsid wsp:val=&quot;00105C9B&quot;/&gt;&lt;wsp:rsid wsp:val=&quot;0010632F&quot;/&gt;&lt;wsp:rsid wsp:val=&quot;00106DCC&quot;/&gt;&lt;wsp:rsid wsp:val=&quot;00110A0E&quot;/&gt;&lt;wsp:rsid wsp:val=&quot;00111024&quot;/&gt;&lt;wsp:rsid wsp:val=&quot;001114A8&quot;/&gt;&lt;wsp:rsid wsp:val=&quot;00111765&quot;/&gt;&lt;wsp:rsid wsp:val=&quot;001117EC&quot;/&gt;&lt;wsp:rsid wsp:val=&quot;001133C8&quot;/&gt;&lt;wsp:rsid wsp:val=&quot;00113465&quot;/&gt;&lt;wsp:rsid wsp:val=&quot;00114395&quot;/&gt;&lt;wsp:rsid wsp:val=&quot;00114BFC&quot;/&gt;&lt;wsp:rsid wsp:val=&quot;00114E95&quot;/&gt;&lt;wsp:rsid wsp:val=&quot;001153CF&quot;/&gt;&lt;wsp:rsid wsp:val=&quot;00115A77&quot;/&gt;&lt;wsp:rsid wsp:val=&quot;00115CC9&quot;/&gt;&lt;wsp:rsid wsp:val=&quot;00115F9C&quot;/&gt;&lt;wsp:rsid wsp:val=&quot;00116CF3&quot;/&gt;&lt;wsp:rsid wsp:val=&quot;00117AE9&quot;/&gt;&lt;wsp:rsid wsp:val=&quot;0012068F&quot;/&gt;&lt;wsp:rsid wsp:val=&quot;00120C17&quot;/&gt;&lt;wsp:rsid wsp:val=&quot;0012221A&quot;/&gt;&lt;wsp:rsid wsp:val=&quot;0012267A&quot;/&gt;&lt;wsp:rsid wsp:val=&quot;00122907&quot;/&gt;&lt;wsp:rsid wsp:val=&quot;00122C19&quot;/&gt;&lt;wsp:rsid wsp:val=&quot;00122C1E&quot;/&gt;&lt;wsp:rsid wsp:val=&quot;00122D12&quot;/&gt;&lt;wsp:rsid wsp:val=&quot;0012361A&quot;/&gt;&lt;wsp:rsid wsp:val=&quot;00123840&quot;/&gt;&lt;wsp:rsid wsp:val=&quot;00123C76&quot;/&gt;&lt;wsp:rsid wsp:val=&quot;00123F16&quot;/&gt;&lt;wsp:rsid wsp:val=&quot;0012489A&quot;/&gt;&lt;wsp:rsid wsp:val=&quot;00124B92&quot;/&gt;&lt;wsp:rsid wsp:val=&quot;00125B8F&quot;/&gt;&lt;wsp:rsid wsp:val=&quot;0012637D&quot;/&gt;&lt;wsp:rsid wsp:val=&quot;00126C18&quot;/&gt;&lt;wsp:rsid wsp:val=&quot;0012744E&quot;/&gt;&lt;wsp:rsid wsp:val=&quot;00127A18&quot;/&gt;&lt;wsp:rsid wsp:val=&quot;00130B90&quot;/&gt;&lt;wsp:rsid wsp:val=&quot;001319C5&quot;/&gt;&lt;wsp:rsid wsp:val=&quot;00131E65&quot;/&gt;&lt;wsp:rsid wsp:val=&quot;0013271C&quot;/&gt;&lt;wsp:rsid wsp:val=&quot;00133FA4&quot;/&gt;&lt;wsp:rsid wsp:val=&quot;00134366&quot;/&gt;&lt;wsp:rsid wsp:val=&quot;0013452B&quot;/&gt;&lt;wsp:rsid wsp:val=&quot;00134E5C&quot;/&gt;&lt;wsp:rsid wsp:val=&quot;00135C43&quot;/&gt;&lt;wsp:rsid wsp:val=&quot;0013641E&quot;/&gt;&lt;wsp:rsid wsp:val=&quot;001376AF&quot;/&gt;&lt;wsp:rsid wsp:val=&quot;001407EB&quot;/&gt;&lt;wsp:rsid wsp:val=&quot;00140BA9&quot;/&gt;&lt;wsp:rsid wsp:val=&quot;00140E73&quot;/&gt;&lt;wsp:rsid wsp:val=&quot;00140EC2&quot;/&gt;&lt;wsp:rsid wsp:val=&quot;00140F75&quot;/&gt;&lt;wsp:rsid wsp:val=&quot;0014128B&quot;/&gt;&lt;wsp:rsid wsp:val=&quot;00141778&quot;/&gt;&lt;wsp:rsid wsp:val=&quot;00141A6C&quot;/&gt;&lt;wsp:rsid wsp:val=&quot;001424F9&quot;/&gt;&lt;wsp:rsid wsp:val=&quot;00142D0D&quot;/&gt;&lt;wsp:rsid wsp:val=&quot;001433C7&quot;/&gt;&lt;wsp:rsid wsp:val=&quot;00143517&quot;/&gt;&lt;wsp:rsid wsp:val=&quot;00143801&quot;/&gt;&lt;wsp:rsid wsp:val=&quot;00144E05&quot;/&gt;&lt;wsp:rsid wsp:val=&quot;00144EB9&quot;/&gt;&lt;wsp:rsid wsp:val=&quot;0014627D&quot;/&gt;&lt;wsp:rsid wsp:val=&quot;00146B68&quot;/&gt;&lt;wsp:rsid wsp:val=&quot;00146FA2&quot;/&gt;&lt;wsp:rsid wsp:val=&quot;00147053&quot;/&gt;&lt;wsp:rsid wsp:val=&quot;00147469&quot;/&gt;&lt;wsp:rsid wsp:val=&quot;001479D7&quot;/&gt;&lt;wsp:rsid wsp:val=&quot;00147BE1&quot;/&gt;&lt;wsp:rsid wsp:val=&quot;00152282&quot;/&gt;&lt;wsp:rsid wsp:val=&quot;00153BCC&quot;/&gt;&lt;wsp:rsid wsp:val=&quot;00153C28&quot;/&gt;&lt;wsp:rsid wsp:val=&quot;001546C9&quot;/&gt;&lt;wsp:rsid wsp:val=&quot;0015491F&quot;/&gt;&lt;wsp:rsid wsp:val=&quot;00154D15&quot;/&gt;&lt;wsp:rsid wsp:val=&quot;0015527D&quot;/&gt;&lt;wsp:rsid wsp:val=&quot;00155A63&quot;/&gt;&lt;wsp:rsid wsp:val=&quot;0015655A&quot;/&gt;&lt;wsp:rsid wsp:val=&quot;00156A1E&quot;/&gt;&lt;wsp:rsid wsp:val=&quot;00156B04&quot;/&gt;&lt;wsp:rsid wsp:val=&quot;0016004D&quot;/&gt;&lt;wsp:rsid wsp:val=&quot;00160CF9&quot;/&gt;&lt;wsp:rsid wsp:val=&quot;00161273&quot;/&gt;&lt;wsp:rsid wsp:val=&quot;00161F3A&quot;/&gt;&lt;wsp:rsid wsp:val=&quot;001623F5&quot;/&gt;&lt;wsp:rsid wsp:val=&quot;001635E4&quot;/&gt;&lt;wsp:rsid wsp:val=&quot;00164309&quot;/&gt;&lt;wsp:rsid wsp:val=&quot;0016473D&quot;/&gt;&lt;wsp:rsid wsp:val=&quot;00164B80&quot;/&gt;&lt;wsp:rsid wsp:val=&quot;00165BC1&quot;/&gt;&lt;wsp:rsid wsp:val=&quot;00165CDC&quot;/&gt;&lt;wsp:rsid wsp:val=&quot;00166561&quot;/&gt;&lt;wsp:rsid wsp:val=&quot;00166910&quot;/&gt;&lt;wsp:rsid wsp:val=&quot;001702DA&quot;/&gt;&lt;wsp:rsid wsp:val=&quot;00170A81&quot;/&gt;&lt;wsp:rsid wsp:val=&quot;00171F0C&quot;/&gt;&lt;wsp:rsid wsp:val=&quot;00172F3C&quot;/&gt;&lt;wsp:rsid wsp:val=&quot;001734F0&quot;/&gt;&lt;wsp:rsid wsp:val=&quot;00173947&quot;/&gt;&lt;wsp:rsid wsp:val=&quot;00173FC6&quot;/&gt;&lt;wsp:rsid wsp:val=&quot;00175125&quot;/&gt;&lt;wsp:rsid wsp:val=&quot;00175AE2&quot;/&gt;&lt;wsp:rsid wsp:val=&quot;00177E5F&quot;/&gt;&lt;wsp:rsid wsp:val=&quot;001829B7&quot;/&gt;&lt;wsp:rsid wsp:val=&quot;001835DA&quot;/&gt;&lt;wsp:rsid wsp:val=&quot;00183A73&quot;/&gt;&lt;wsp:rsid wsp:val=&quot;001847FA&quot;/&gt;&lt;wsp:rsid wsp:val=&quot;001859AD&quot;/&gt;&lt;wsp:rsid wsp:val=&quot;00186346&quot;/&gt;&lt;wsp:rsid wsp:val=&quot;001863ED&quot;/&gt;&lt;wsp:rsid wsp:val=&quot;0018707C&quot;/&gt;&lt;wsp:rsid wsp:val=&quot;001901FD&quot;/&gt;&lt;wsp:rsid wsp:val=&quot;00191148&quot;/&gt;&lt;wsp:rsid wsp:val=&quot;00191533&quot;/&gt;&lt;wsp:rsid wsp:val=&quot;00191EA2&quot;/&gt;&lt;wsp:rsid wsp:val=&quot;00192579&quot;/&gt;&lt;wsp:rsid wsp:val=&quot;00192DC4&quot;/&gt;&lt;wsp:rsid wsp:val=&quot;00192E0D&quot;/&gt;&lt;wsp:rsid wsp:val=&quot;00192F73&quot;/&gt;&lt;wsp:rsid wsp:val=&quot;001939AA&quot;/&gt;&lt;wsp:rsid wsp:val=&quot;00193CE8&quot;/&gt;&lt;wsp:rsid wsp:val=&quot;0019455F&quot;/&gt;&lt;wsp:rsid wsp:val=&quot;00195855&quot;/&gt;&lt;wsp:rsid wsp:val=&quot;00196702&quot;/&gt;&lt;wsp:rsid wsp:val=&quot;00196E66&quot;/&gt;&lt;wsp:rsid wsp:val=&quot;00196FF4&quot;/&gt;&lt;wsp:rsid wsp:val=&quot;0019723D&quot;/&gt;&lt;wsp:rsid wsp:val=&quot;00197AD4&quot;/&gt;&lt;wsp:rsid wsp:val=&quot;001A0E59&quot;/&gt;&lt;wsp:rsid wsp:val=&quot;001A1974&quot;/&gt;&lt;wsp:rsid wsp:val=&quot;001A20AC&quot;/&gt;&lt;wsp:rsid wsp:val=&quot;001A2830&quot;/&gt;&lt;wsp:rsid wsp:val=&quot;001A2EEA&quot;/&gt;&lt;wsp:rsid wsp:val=&quot;001A30EB&quot;/&gt;&lt;wsp:rsid wsp:val=&quot;001A385D&quot;/&gt;&lt;wsp:rsid wsp:val=&quot;001A386A&quot;/&gt;&lt;wsp:rsid wsp:val=&quot;001A3882&quot;/&gt;&lt;wsp:rsid wsp:val=&quot;001A39C0&quot;/&gt;&lt;wsp:rsid wsp:val=&quot;001A3EB6&quot;/&gt;&lt;wsp:rsid wsp:val=&quot;001A3F72&quot;/&gt;&lt;wsp:rsid wsp:val=&quot;001A4EAD&quot;/&gt;&lt;wsp:rsid wsp:val=&quot;001A5D15&quot;/&gt;&lt;wsp:rsid wsp:val=&quot;001A6418&quot;/&gt;&lt;wsp:rsid wsp:val=&quot;001A682B&quot;/&gt;&lt;wsp:rsid wsp:val=&quot;001A6ED5&quot;/&gt;&lt;wsp:rsid wsp:val=&quot;001A7292&quot;/&gt;&lt;wsp:rsid wsp:val=&quot;001A7653&quot;/&gt;&lt;wsp:rsid wsp:val=&quot;001A7872&quot;/&gt;&lt;wsp:rsid wsp:val=&quot;001A7C5B&quot;/&gt;&lt;wsp:rsid wsp:val=&quot;001A7F50&quot;/&gt;&lt;wsp:rsid wsp:val=&quot;001B02A4&quot;/&gt;&lt;wsp:rsid wsp:val=&quot;001B049D&quot;/&gt;&lt;wsp:rsid wsp:val=&quot;001B0656&quot;/&gt;&lt;wsp:rsid wsp:val=&quot;001B07C1&quot;/&gt;&lt;wsp:rsid wsp:val=&quot;001B10FF&quot;/&gt;&lt;wsp:rsid wsp:val=&quot;001B1535&quot;/&gt;&lt;wsp:rsid wsp:val=&quot;001B163F&quot;/&gt;&lt;wsp:rsid wsp:val=&quot;001B1819&quot;/&gt;&lt;wsp:rsid wsp:val=&quot;001B2254&quot;/&gt;&lt;wsp:rsid wsp:val=&quot;001B2527&quot;/&gt;&lt;wsp:rsid wsp:val=&quot;001B351C&quot;/&gt;&lt;wsp:rsid wsp:val=&quot;001B35C9&quot;/&gt;&lt;wsp:rsid wsp:val=&quot;001B39E3&quot;/&gt;&lt;wsp:rsid wsp:val=&quot;001B3E41&quot;/&gt;&lt;wsp:rsid wsp:val=&quot;001B3FEF&quot;/&gt;&lt;wsp:rsid wsp:val=&quot;001B418F&quot;/&gt;&lt;wsp:rsid wsp:val=&quot;001B4D89&quot;/&gt;&lt;wsp:rsid wsp:val=&quot;001B52D2&quot;/&gt;&lt;wsp:rsid wsp:val=&quot;001B541F&quot;/&gt;&lt;wsp:rsid wsp:val=&quot;001B576E&quot;/&gt;&lt;wsp:rsid wsp:val=&quot;001B5A2B&quot;/&gt;&lt;wsp:rsid wsp:val=&quot;001B6032&quot;/&gt;&lt;wsp:rsid wsp:val=&quot;001B68E0&quot;/&gt;&lt;wsp:rsid wsp:val=&quot;001B6B08&quot;/&gt;&lt;wsp:rsid wsp:val=&quot;001C0CAD&quot;/&gt;&lt;wsp:rsid wsp:val=&quot;001C0ED7&quot;/&gt;&lt;wsp:rsid wsp:val=&quot;001C2734&quot;/&gt;&lt;wsp:rsid wsp:val=&quot;001C2AEB&quot;/&gt;&lt;wsp:rsid wsp:val=&quot;001C2FB6&quot;/&gt;&lt;wsp:rsid wsp:val=&quot;001C3D02&quot;/&gt;&lt;wsp:rsid wsp:val=&quot;001C3E77&quot;/&gt;&lt;wsp:rsid wsp:val=&quot;001C4D5D&quot;/&gt;&lt;wsp:rsid wsp:val=&quot;001C609E&quot;/&gt;&lt;wsp:rsid wsp:val=&quot;001C6217&quot;/&gt;&lt;wsp:rsid wsp:val=&quot;001C6DCA&quot;/&gt;&lt;wsp:rsid wsp:val=&quot;001C72F9&quot;/&gt;&lt;wsp:rsid wsp:val=&quot;001C7D96&quot;/&gt;&lt;wsp:rsid wsp:val=&quot;001D008A&quot;/&gt;&lt;wsp:rsid wsp:val=&quot;001D0158&quot;/&gt;&lt;wsp:rsid wsp:val=&quot;001D01E6&quot;/&gt;&lt;wsp:rsid wsp:val=&quot;001D058D&quot;/&gt;&lt;wsp:rsid wsp:val=&quot;001D05F2&quot;/&gt;&lt;wsp:rsid wsp:val=&quot;001D0B37&quot;/&gt;&lt;wsp:rsid wsp:val=&quot;001D12F3&quot;/&gt;&lt;wsp:rsid wsp:val=&quot;001D214F&quot;/&gt;&lt;wsp:rsid wsp:val=&quot;001D4E89&quot;/&gt;&lt;wsp:rsid wsp:val=&quot;001D670F&quot;/&gt;&lt;wsp:rsid wsp:val=&quot;001D68EB&quot;/&gt;&lt;wsp:rsid wsp:val=&quot;001D6DC1&quot;/&gt;&lt;wsp:rsid wsp:val=&quot;001D7597&quot;/&gt;&lt;wsp:rsid wsp:val=&quot;001E09C0&quot;/&gt;&lt;wsp:rsid wsp:val=&quot;001E0F48&quot;/&gt;&lt;wsp:rsid wsp:val=&quot;001E155F&quot;/&gt;&lt;wsp:rsid wsp:val=&quot;001E203E&quot;/&gt;&lt;wsp:rsid wsp:val=&quot;001E275A&quot;/&gt;&lt;wsp:rsid wsp:val=&quot;001E2A59&quot;/&gt;&lt;wsp:rsid wsp:val=&quot;001E2A69&quot;/&gt;&lt;wsp:rsid wsp:val=&quot;001E2C62&quot;/&gt;&lt;wsp:rsid wsp:val=&quot;001E420C&quot;/&gt;&lt;wsp:rsid wsp:val=&quot;001E46F2&quot;/&gt;&lt;wsp:rsid wsp:val=&quot;001E4C16&quot;/&gt;&lt;wsp:rsid wsp:val=&quot;001E4CD9&quot;/&gt;&lt;wsp:rsid wsp:val=&quot;001E6C11&quot;/&gt;&lt;wsp:rsid wsp:val=&quot;001E6E86&quot;/&gt;&lt;wsp:rsid wsp:val=&quot;001F041C&quot;/&gt;&lt;wsp:rsid wsp:val=&quot;001F0865&quot;/&gt;&lt;wsp:rsid wsp:val=&quot;001F1B48&quot;/&gt;&lt;wsp:rsid wsp:val=&quot;001F2082&quot;/&gt;&lt;wsp:rsid wsp:val=&quot;001F2448&quot;/&gt;&lt;wsp:rsid wsp:val=&quot;001F2A02&quot;/&gt;&lt;wsp:rsid wsp:val=&quot;001F3026&quot;/&gt;&lt;wsp:rsid wsp:val=&quot;001F3340&quot;/&gt;&lt;wsp:rsid wsp:val=&quot;001F42FB&quot;/&gt;&lt;wsp:rsid wsp:val=&quot;001F4B8B&quot;/&gt;&lt;wsp:rsid wsp:val=&quot;001F5360&quot;/&gt;&lt;wsp:rsid wsp:val=&quot;001F569E&quot;/&gt;&lt;wsp:rsid wsp:val=&quot;001F74B7&quot;/&gt;&lt;wsp:rsid wsp:val=&quot;001F74B9&quot;/&gt;&lt;wsp:rsid wsp:val=&quot;001F7542&quot;/&gt;&lt;wsp:rsid wsp:val=&quot;0020020A&quot;/&gt;&lt;wsp:rsid wsp:val=&quot;0020058F&quot;/&gt;&lt;wsp:rsid wsp:val=&quot;00201C5C&quot;/&gt;&lt;wsp:rsid wsp:val=&quot;002023C2&quot;/&gt;&lt;wsp:rsid wsp:val=&quot;00203680&quot;/&gt;&lt;wsp:rsid wsp:val=&quot;00203855&quot;/&gt;&lt;wsp:rsid wsp:val=&quot;00204440&quot;/&gt;&lt;wsp:rsid wsp:val=&quot;0020515D&quot;/&gt;&lt;wsp:rsid wsp:val=&quot;002055E1&quot;/&gt;&lt;wsp:rsid wsp:val=&quot;00205EEC&quot;/&gt;&lt;wsp:rsid wsp:val=&quot;002078F7&quot;/&gt;&lt;wsp:rsid wsp:val=&quot;00207C99&quot;/&gt;&lt;wsp:rsid wsp:val=&quot;00210BB3&quot;/&gt;&lt;wsp:rsid wsp:val=&quot;00211D73&quot;/&gt;&lt;wsp:rsid wsp:val=&quot;0021392C&quot;/&gt;&lt;wsp:rsid wsp:val=&quot;002147E9&quot;/&gt;&lt;wsp:rsid wsp:val=&quot;00214B9D&quot;/&gt;&lt;wsp:rsid wsp:val=&quot;002162DD&quot;/&gt;&lt;wsp:rsid wsp:val=&quot;0021727F&quot;/&gt;&lt;wsp:rsid wsp:val=&quot;00217A2E&quot;/&gt;&lt;wsp:rsid wsp:val=&quot;00217AAD&quot;/&gt;&lt;wsp:rsid wsp:val=&quot;00217FF3&quot;/&gt;&lt;wsp:rsid wsp:val=&quot;00220BCD&quot;/&gt;&lt;wsp:rsid wsp:val=&quot;00220DBA&quot;/&gt;&lt;wsp:rsid wsp:val=&quot;00221523&quot;/&gt;&lt;wsp:rsid wsp:val=&quot;00222029&quot;/&gt;&lt;wsp:rsid wsp:val=&quot;002221DB&quot;/&gt;&lt;wsp:rsid wsp:val=&quot;00223D0B&quot;/&gt;&lt;wsp:rsid wsp:val=&quot;002251C7&quot;/&gt;&lt;wsp:rsid wsp:val=&quot;002255E9&quot;/&gt;&lt;wsp:rsid wsp:val=&quot;00225790&quot;/&gt;&lt;wsp:rsid wsp:val=&quot;00225B51&quot;/&gt;&lt;wsp:rsid wsp:val=&quot;00226AAB&quot;/&gt;&lt;wsp:rsid wsp:val=&quot;00226DD5&quot;/&gt;&lt;wsp:rsid wsp:val=&quot;0022793D&quot;/&gt;&lt;wsp:rsid wsp:val=&quot;00227ED4&quot;/&gt;&lt;wsp:rsid wsp:val=&quot;002302E2&quot;/&gt;&lt;wsp:rsid wsp:val=&quot;00230535&quot;/&gt;&lt;wsp:rsid wsp:val=&quot;00230542&quot;/&gt;&lt;wsp:rsid wsp:val=&quot;00230A10&quot;/&gt;&lt;wsp:rsid wsp:val=&quot;00230C67&quot;/&gt;&lt;wsp:rsid wsp:val=&quot;00232028&quot;/&gt;&lt;wsp:rsid wsp:val=&quot;00232246&quot;/&gt;&lt;wsp:rsid wsp:val=&quot;002324F5&quot;/&gt;&lt;wsp:rsid wsp:val=&quot;00233355&quot;/&gt;&lt;wsp:rsid wsp:val=&quot;00233418&quot;/&gt;&lt;wsp:rsid wsp:val=&quot;0023392D&quot;/&gt;&lt;wsp:rsid wsp:val=&quot;002340DC&quot;/&gt;&lt;wsp:rsid wsp:val=&quot;0023510D&quot;/&gt;&lt;wsp:rsid wsp:val=&quot;00235187&quot;/&gt;&lt;wsp:rsid wsp:val=&quot;00235F8C&quot;/&gt;&lt;wsp:rsid wsp:val=&quot;002361C9&quot;/&gt;&lt;wsp:rsid wsp:val=&quot;00236677&quot;/&gt;&lt;wsp:rsid wsp:val=&quot;002367B9&quot;/&gt;&lt;wsp:rsid wsp:val=&quot;00237BC9&quot;/&gt;&lt;wsp:rsid wsp:val=&quot;00240AC2&quot;/&gt;&lt;wsp:rsid wsp:val=&quot;00240C8C&quot;/&gt;&lt;wsp:rsid wsp:val=&quot;00240E5E&quot;/&gt;&lt;wsp:rsid wsp:val=&quot;00240FE4&quot;/&gt;&lt;wsp:rsid wsp:val=&quot;002412F9&quot;/&gt;&lt;wsp:rsid wsp:val=&quot;0024189E&quot;/&gt;&lt;wsp:rsid wsp:val=&quot;00241CA3&quot;/&gt;&lt;wsp:rsid wsp:val=&quot;00242670&quot;/&gt;&lt;wsp:rsid wsp:val=&quot;00243220&quot;/&gt;&lt;wsp:rsid wsp:val=&quot;00244D09&quot;/&gt;&lt;wsp:rsid wsp:val=&quot;00244FBC&quot;/&gt;&lt;wsp:rsid wsp:val=&quot;00245259&quot;/&gt;&lt;wsp:rsid wsp:val=&quot;00245445&quot;/&gt;&lt;wsp:rsid wsp:val=&quot;00245FAB&quot;/&gt;&lt;wsp:rsid wsp:val=&quot;00246730&quot;/&gt;&lt;wsp:rsid wsp:val=&quot;002479D4&quot;/&gt;&lt;wsp:rsid wsp:val=&quot;00247CD7&quot;/&gt;&lt;wsp:rsid wsp:val=&quot;00250797&quot;/&gt;&lt;wsp:rsid wsp:val=&quot;00251979&quot;/&gt;&lt;wsp:rsid wsp:val=&quot;00251C86&quot;/&gt;&lt;wsp:rsid wsp:val=&quot;002520E0&quot;/&gt;&lt;wsp:rsid wsp:val=&quot;00252608&quot;/&gt;&lt;wsp:rsid wsp:val=&quot;00252D51&quot;/&gt;&lt;wsp:rsid wsp:val=&quot;00252E27&quot;/&gt;&lt;wsp:rsid wsp:val=&quot;002544C2&quot;/&gt;&lt;wsp:rsid wsp:val=&quot;002548C4&quot;/&gt;&lt;wsp:rsid wsp:val=&quot;00254B52&quot;/&gt;&lt;wsp:rsid wsp:val=&quot;00254D2C&quot;/&gt;&lt;wsp:rsid wsp:val=&quot;00254E51&quot;/&gt;&lt;wsp:rsid wsp:val=&quot;00254EA3&quot;/&gt;&lt;wsp:rsid wsp:val=&quot;00254ECC&quot;/&gt;&lt;wsp:rsid wsp:val=&quot;002554CE&quot;/&gt;&lt;wsp:rsid wsp:val=&quot;00255878&quot;/&gt;&lt;wsp:rsid wsp:val=&quot;00255D6C&quot;/&gt;&lt;wsp:rsid wsp:val=&quot;00256A07&quot;/&gt;&lt;wsp:rsid wsp:val=&quot;00257414&quot;/&gt;&lt;wsp:rsid wsp:val=&quot;0025766D&quot;/&gt;&lt;wsp:rsid wsp:val=&quot;002577D4&quot;/&gt;&lt;wsp:rsid wsp:val=&quot;00260DE6&quot;/&gt;&lt;wsp:rsid wsp:val=&quot;00261601&quot;/&gt;&lt;wsp:rsid wsp:val=&quot;0026318F&quot;/&gt;&lt;wsp:rsid wsp:val=&quot;002637F5&quot;/&gt;&lt;wsp:rsid wsp:val=&quot;00263DB1&quot;/&gt;&lt;wsp:rsid wsp:val=&quot;00264C3D&quot;/&gt;&lt;wsp:rsid wsp:val=&quot;00264DC6&quot;/&gt;&lt;wsp:rsid wsp:val=&quot;00264FC4&quot;/&gt;&lt;wsp:rsid wsp:val=&quot;00267633&quot;/&gt;&lt;wsp:rsid wsp:val=&quot;0026784E&quot;/&gt;&lt;wsp:rsid wsp:val=&quot;00267C95&quot;/&gt;&lt;wsp:rsid wsp:val=&quot;00270017&quot;/&gt;&lt;wsp:rsid wsp:val=&quot;0027102B&quot;/&gt;&lt;wsp:rsid wsp:val=&quot;00271840&quot;/&gt;&lt;wsp:rsid wsp:val=&quot;00271F92&quot;/&gt;&lt;wsp:rsid wsp:val=&quot;0027357C&quot;/&gt;&lt;wsp:rsid wsp:val=&quot;0027394F&quot;/&gt;&lt;wsp:rsid wsp:val=&quot;0027439E&quot;/&gt;&lt;wsp:rsid wsp:val=&quot;00275674&quot;/&gt;&lt;wsp:rsid wsp:val=&quot;00276422&quot;/&gt;&lt;wsp:rsid wsp:val=&quot;00276ED4&quot;/&gt;&lt;wsp:rsid wsp:val=&quot;0027761D&quot;/&gt;&lt;wsp:rsid wsp:val=&quot;00277C47&quot;/&gt;&lt;wsp:rsid wsp:val=&quot;00280B86&quot;/&gt;&lt;wsp:rsid wsp:val=&quot;0028128B&quot;/&gt;&lt;wsp:rsid wsp:val=&quot;002814F1&quot;/&gt;&lt;wsp:rsid wsp:val=&quot;002816C2&quot;/&gt;&lt;wsp:rsid wsp:val=&quot;0028186E&quot;/&gt;&lt;wsp:rsid wsp:val=&quot;00281C9C&quot;/&gt;&lt;wsp:rsid wsp:val=&quot;002821FF&quot;/&gt;&lt;wsp:rsid wsp:val=&quot;002826C7&quot;/&gt;&lt;wsp:rsid wsp:val=&quot;002829B7&quot;/&gt;&lt;wsp:rsid wsp:val=&quot;00282BF5&quot;/&gt;&lt;wsp:rsid wsp:val=&quot;002838EF&quot;/&gt;&lt;wsp:rsid wsp:val=&quot;00283B1F&quot;/&gt;&lt;wsp:rsid wsp:val=&quot;00283C95&quot;/&gt;&lt;wsp:rsid wsp:val=&quot;00284BF9&quot;/&gt;&lt;wsp:rsid wsp:val=&quot;002852F8&quot;/&gt;&lt;wsp:rsid wsp:val=&quot;0028580B&quot;/&gt;&lt;wsp:rsid wsp:val=&quot;00285B8E&quot;/&gt;&lt;wsp:rsid wsp:val=&quot;00286162&quot;/&gt;&lt;wsp:rsid wsp:val=&quot;00286EFF&quot;/&gt;&lt;wsp:rsid wsp:val=&quot;00287586&quot;/&gt;&lt;wsp:rsid wsp:val=&quot;00287E37&quot;/&gt;&lt;wsp:rsid wsp:val=&quot;00290268&quot;/&gt;&lt;wsp:rsid wsp:val=&quot;002906D0&quot;/&gt;&lt;wsp:rsid wsp:val=&quot;00290916&quot;/&gt;&lt;wsp:rsid wsp:val=&quot;00290B9F&quot;/&gt;&lt;wsp:rsid wsp:val=&quot;002910B2&quot;/&gt;&lt;wsp:rsid wsp:val=&quot;002910C9&quot;/&gt;&lt;wsp:rsid wsp:val=&quot;00291FC6&quot;/&gt;&lt;wsp:rsid wsp:val=&quot;00292222&quot;/&gt;&lt;wsp:rsid wsp:val=&quot;00292BEF&quot;/&gt;&lt;wsp:rsid wsp:val=&quot;00292D2B&quot;/&gt;&lt;wsp:rsid wsp:val=&quot;00293111&quot;/&gt;&lt;wsp:rsid wsp:val=&quot;00293CE2&quot;/&gt;&lt;wsp:rsid wsp:val=&quot;002942E4&quot;/&gt;&lt;wsp:rsid wsp:val=&quot;00294811&quot;/&gt;&lt;wsp:rsid wsp:val=&quot;00294D17&quot;/&gt;&lt;wsp:rsid wsp:val=&quot;00295AB3&quot;/&gt;&lt;wsp:rsid wsp:val=&quot;00295B71&quot;/&gt;&lt;wsp:rsid wsp:val=&quot;0029610E&quot;/&gt;&lt;wsp:rsid wsp:val=&quot;0029634B&quot;/&gt;&lt;wsp:rsid wsp:val=&quot;002967D1&quot;/&gt;&lt;wsp:rsid wsp:val=&quot;00297688&quot;/&gt;&lt;wsp:rsid wsp:val=&quot;002976E2&quot;/&gt;&lt;wsp:rsid wsp:val=&quot;00297B19&quot;/&gt;&lt;wsp:rsid wsp:val=&quot;002A00D3&quot;/&gt;&lt;wsp:rsid wsp:val=&quot;002A25A1&quot;/&gt;&lt;wsp:rsid wsp:val=&quot;002A29F4&quot;/&gt;&lt;wsp:rsid wsp:val=&quot;002A4058&quot;/&gt;&lt;wsp:rsid wsp:val=&quot;002A41AC&quot;/&gt;&lt;wsp:rsid wsp:val=&quot;002A610D&quot;/&gt;&lt;wsp:rsid wsp:val=&quot;002A64BD&quot;/&gt;&lt;wsp:rsid wsp:val=&quot;002B1C6B&quot;/&gt;&lt;wsp:rsid wsp:val=&quot;002B5767&quot;/&gt;&lt;wsp:rsid wsp:val=&quot;002B6193&quot;/&gt;&lt;wsp:rsid wsp:val=&quot;002B6DDF&quot;/&gt;&lt;wsp:rsid wsp:val=&quot;002B786A&quot;/&gt;&lt;wsp:rsid wsp:val=&quot;002B7C17&quot;/&gt;&lt;wsp:rsid wsp:val=&quot;002C01E5&quot;/&gt;&lt;wsp:rsid wsp:val=&quot;002C1059&quot;/&gt;&lt;wsp:rsid wsp:val=&quot;002C218E&quot;/&gt;&lt;wsp:rsid wsp:val=&quot;002C2ACB&quot;/&gt;&lt;wsp:rsid wsp:val=&quot;002C2BF1&quot;/&gt;&lt;wsp:rsid wsp:val=&quot;002C2FDB&quot;/&gt;&lt;wsp:rsid wsp:val=&quot;002C351B&quot;/&gt;&lt;wsp:rsid wsp:val=&quot;002C35BF&quot;/&gt;&lt;wsp:rsid wsp:val=&quot;002C403C&quot;/&gt;&lt;wsp:rsid wsp:val=&quot;002C41BA&quot;/&gt;&lt;wsp:rsid wsp:val=&quot;002C4316&quot;/&gt;&lt;wsp:rsid wsp:val=&quot;002C4459&quot;/&gt;&lt;wsp:rsid wsp:val=&quot;002C4BF4&quot;/&gt;&lt;wsp:rsid wsp:val=&quot;002C52CB&quot;/&gt;&lt;wsp:rsid wsp:val=&quot;002C57CD&quot;/&gt;&lt;wsp:rsid wsp:val=&quot;002C5AC3&quot;/&gt;&lt;wsp:rsid wsp:val=&quot;002C5DB8&quot;/&gt;&lt;wsp:rsid wsp:val=&quot;002C69E7&quot;/&gt;&lt;wsp:rsid wsp:val=&quot;002C74DE&quot;/&gt;&lt;wsp:rsid wsp:val=&quot;002C7A61&quot;/&gt;&lt;wsp:rsid wsp:val=&quot;002C7F09&quot;/&gt;&lt;wsp:rsid wsp:val=&quot;002D1BC9&quot;/&gt;&lt;wsp:rsid wsp:val=&quot;002D2E45&quot;/&gt;&lt;wsp:rsid wsp:val=&quot;002D311E&quot;/&gt;&lt;wsp:rsid wsp:val=&quot;002D3155&quot;/&gt;&lt;wsp:rsid wsp:val=&quot;002D38D9&quot;/&gt;&lt;wsp:rsid wsp:val=&quot;002D465B&quot;/&gt;&lt;wsp:rsid wsp:val=&quot;002D515D&quot;/&gt;&lt;wsp:rsid wsp:val=&quot;002D5350&quot;/&gt;&lt;wsp:rsid wsp:val=&quot;002D5955&quot;/&gt;&lt;wsp:rsid wsp:val=&quot;002D5BE4&quot;/&gt;&lt;wsp:rsid wsp:val=&quot;002D6761&quot;/&gt;&lt;wsp:rsid wsp:val=&quot;002D6765&quot;/&gt;&lt;wsp:rsid wsp:val=&quot;002D7B4D&quot;/&gt;&lt;wsp:rsid wsp:val=&quot;002E1169&quot;/&gt;&lt;wsp:rsid wsp:val=&quot;002E159B&quot;/&gt;&lt;wsp:rsid wsp:val=&quot;002E193A&quot;/&gt;&lt;wsp:rsid wsp:val=&quot;002E205E&quot;/&gt;&lt;wsp:rsid wsp:val=&quot;002E2F4F&quot;/&gt;&lt;wsp:rsid wsp:val=&quot;002E321E&quot;/&gt;&lt;wsp:rsid wsp:val=&quot;002E3BA4&quot;/&gt;&lt;wsp:rsid wsp:val=&quot;002E45B5&quot;/&gt;&lt;wsp:rsid wsp:val=&quot;002E4CCD&quot;/&gt;&lt;wsp:rsid wsp:val=&quot;002E69F5&quot;/&gt;&lt;wsp:rsid wsp:val=&quot;002E7E9F&quot;/&gt;&lt;wsp:rsid wsp:val=&quot;002F0494&quot;/&gt;&lt;wsp:rsid wsp:val=&quot;002F0787&quot;/&gt;&lt;wsp:rsid wsp:val=&quot;002F0D18&quot;/&gt;&lt;wsp:rsid wsp:val=&quot;002F0D70&quot;/&gt;&lt;wsp:rsid wsp:val=&quot;002F13A8&quot;/&gt;&lt;wsp:rsid wsp:val=&quot;002F18BA&quot;/&gt;&lt;wsp:rsid wsp:val=&quot;002F34CA&quot;/&gt;&lt;wsp:rsid wsp:val=&quot;002F3BCD&quot;/&gt;&lt;wsp:rsid wsp:val=&quot;002F4BA0&quot;/&gt;&lt;wsp:rsid wsp:val=&quot;002F554D&quot;/&gt;&lt;wsp:rsid wsp:val=&quot;002F583F&quot;/&gt;&lt;wsp:rsid wsp:val=&quot;002F5B65&quot;/&gt;&lt;wsp:rsid wsp:val=&quot;002F5DE3&quot;/&gt;&lt;wsp:rsid wsp:val=&quot;002F68AF&quot;/&gt;&lt;wsp:rsid wsp:val=&quot;002F7BD5&quot;/&gt;&lt;wsp:rsid wsp:val=&quot;0030116F&quot;/&gt;&lt;wsp:rsid wsp:val=&quot;00301F05&quot;/&gt;&lt;wsp:rsid wsp:val=&quot;003024A0&quot;/&gt;&lt;wsp:rsid wsp:val=&quot;0030253E&quot;/&gt;&lt;wsp:rsid wsp:val=&quot;003046A5&quot;/&gt;&lt;wsp:rsid wsp:val=&quot;003046CB&quot;/&gt;&lt;wsp:rsid wsp:val=&quot;00304C72&quot;/&gt;&lt;wsp:rsid wsp:val=&quot;0030504C&quot;/&gt;&lt;wsp:rsid wsp:val=&quot;003056F1&quot;/&gt;&lt;wsp:rsid wsp:val=&quot;0030575D&quot;/&gt;&lt;wsp:rsid wsp:val=&quot;00306166&quot;/&gt;&lt;wsp:rsid wsp:val=&quot;00307784&quot;/&gt;&lt;wsp:rsid wsp:val=&quot;00307803&quot;/&gt;&lt;wsp:rsid wsp:val=&quot;00307DE2&quot;/&gt;&lt;wsp:rsid wsp:val=&quot;00307F33&quot;/&gt;&lt;wsp:rsid wsp:val=&quot;003101D3&quot;/&gt;&lt;wsp:rsid wsp:val=&quot;003107D1&quot;/&gt;&lt;wsp:rsid wsp:val=&quot;0031086C&quot;/&gt;&lt;wsp:rsid wsp:val=&quot;00311102&quot;/&gt;&lt;wsp:rsid wsp:val=&quot;00312011&quot;/&gt;&lt;wsp:rsid wsp:val=&quot;0031210E&quot;/&gt;&lt;wsp:rsid wsp:val=&quot;0031255E&quot;/&gt;&lt;wsp:rsid wsp:val=&quot;00312F0C&quot;/&gt;&lt;wsp:rsid wsp:val=&quot;00313482&quot;/&gt;&lt;wsp:rsid wsp:val=&quot;0031396A&quot;/&gt;&lt;wsp:rsid wsp:val=&quot;003145DC&quot;/&gt;&lt;wsp:rsid wsp:val=&quot;0031485A&quot;/&gt;&lt;wsp:rsid wsp:val=&quot;00314926&quot;/&gt;&lt;wsp:rsid wsp:val=&quot;0031561D&quot;/&gt;&lt;wsp:rsid wsp:val=&quot;0031579A&quot;/&gt;&lt;wsp:rsid wsp:val=&quot;00316B86&quot;/&gt;&lt;wsp:rsid wsp:val=&quot;00316F05&quot;/&gt;&lt;wsp:rsid wsp:val=&quot;003171DC&quot;/&gt;&lt;wsp:rsid wsp:val=&quot;003174F4&quot;/&gt;&lt;wsp:rsid wsp:val=&quot;00317C93&quot;/&gt;&lt;wsp:rsid wsp:val=&quot;003216E6&quot;/&gt;&lt;wsp:rsid wsp:val=&quot;00321733&quot;/&gt;&lt;wsp:rsid wsp:val=&quot;00322B4B&quot;/&gt;&lt;wsp:rsid wsp:val=&quot;00323AE6&quot;/&gt;&lt;wsp:rsid wsp:val=&quot;00323BF8&quot;/&gt;&lt;wsp:rsid wsp:val=&quot;00323DF1&quot;/&gt;&lt;wsp:rsid wsp:val=&quot;0032463A&quot;/&gt;&lt;wsp:rsid wsp:val=&quot;00324842&quot;/&gt;&lt;wsp:rsid wsp:val=&quot;0032605C&quot;/&gt;&lt;wsp:rsid wsp:val=&quot;00326835&quot;/&gt;&lt;wsp:rsid wsp:val=&quot;00326E4A&quot;/&gt;&lt;wsp:rsid wsp:val=&quot;003279C3&quot;/&gt;&lt;wsp:rsid wsp:val=&quot;00327B99&quot;/&gt;&lt;wsp:rsid wsp:val=&quot;00330CBA&quot;/&gt;&lt;wsp:rsid wsp:val=&quot;00331880&quot;/&gt;&lt;wsp:rsid wsp:val=&quot;0033241A&quot;/&gt;&lt;wsp:rsid wsp:val=&quot;003324BD&quot;/&gt;&lt;wsp:rsid wsp:val=&quot;003330DA&quot;/&gt;&lt;wsp:rsid wsp:val=&quot;003333DB&quot;/&gt;&lt;wsp:rsid wsp:val=&quot;0033363A&quot;/&gt;&lt;wsp:rsid wsp:val=&quot;00333AC6&quot;/&gt;&lt;wsp:rsid wsp:val=&quot;00334020&quot;/&gt;&lt;wsp:rsid wsp:val=&quot;00334C6A&quot;/&gt;&lt;wsp:rsid wsp:val=&quot;0033504E&quot;/&gt;&lt;wsp:rsid wsp:val=&quot;003356AF&quot;/&gt;&lt;wsp:rsid wsp:val=&quot;00335794&quot;/&gt;&lt;wsp:rsid wsp:val=&quot;003359C1&quot;/&gt;&lt;wsp:rsid wsp:val=&quot;003374AA&quot;/&gt;&lt;wsp:rsid wsp:val=&quot;003402D5&quot;/&gt;&lt;wsp:rsid wsp:val=&quot;00341085&quot;/&gt;&lt;wsp:rsid wsp:val=&quot;003411B5&quot;/&gt;&lt;wsp:rsid wsp:val=&quot;00341230&quot;/&gt;&lt;wsp:rsid wsp:val=&quot;00344536&quot;/&gt;&lt;wsp:rsid wsp:val=&quot;00345848&quot;/&gt;&lt;wsp:rsid wsp:val=&quot;00345A10&quot;/&gt;&lt;wsp:rsid wsp:val=&quot;00346571&quot;/&gt;&lt;wsp:rsid wsp:val=&quot;00346A16&quot;/&gt;&lt;wsp:rsid wsp:val=&quot;00346A7B&quot;/&gt;&lt;wsp:rsid wsp:val=&quot;00346C2B&quot;/&gt;&lt;wsp:rsid wsp:val=&quot;00346DE5&quot;/&gt;&lt;wsp:rsid wsp:val=&quot;0034717F&quot;/&gt;&lt;wsp:rsid wsp:val=&quot;0034721F&quot;/&gt;&lt;wsp:rsid wsp:val=&quot;003477DB&quot;/&gt;&lt;wsp:rsid wsp:val=&quot;00347E71&quot;/&gt;&lt;wsp:rsid wsp:val=&quot;003510E1&quot;/&gt;&lt;wsp:rsid wsp:val=&quot;0035142A&quot;/&gt;&lt;wsp:rsid wsp:val=&quot;00351721&quot;/&gt;&lt;wsp:rsid wsp:val=&quot;003521A2&quot;/&gt;&lt;wsp:rsid wsp:val=&quot;003544E0&quot;/&gt;&lt;wsp:rsid wsp:val=&quot;00354A02&quot;/&gt;&lt;wsp:rsid wsp:val=&quot;0035555F&quot;/&gt;&lt;wsp:rsid wsp:val=&quot;00355E51&quot;/&gt;&lt;wsp:rsid wsp:val=&quot;00355F18&quot;/&gt;&lt;wsp:rsid wsp:val=&quot;00356676&quot;/&gt;&lt;wsp:rsid wsp:val=&quot;00356EED&quot;/&gt;&lt;wsp:rsid wsp:val=&quot;003570E5&quot;/&gt;&lt;wsp:rsid wsp:val=&quot;00357884&quot;/&gt;&lt;wsp:rsid wsp:val=&quot;00357DB9&quot;/&gt;&lt;wsp:rsid wsp:val=&quot;00361431&quot;/&gt;&lt;wsp:rsid wsp:val=&quot;003614E5&quot;/&gt;&lt;wsp:rsid wsp:val=&quot;003620FE&quot;/&gt;&lt;wsp:rsid wsp:val=&quot;00362954&quot;/&gt;&lt;wsp:rsid wsp:val=&quot;00362D44&quot;/&gt;&lt;wsp:rsid wsp:val=&quot;00362F81&quot;/&gt;&lt;wsp:rsid wsp:val=&quot;003632F5&quot;/&gt;&lt;wsp:rsid wsp:val=&quot;0036430F&quot;/&gt;&lt;wsp:rsid wsp:val=&quot;0036499B&quot;/&gt;&lt;wsp:rsid wsp:val=&quot;00364A3F&quot;/&gt;&lt;wsp:rsid wsp:val=&quot;00365072&quot;/&gt;&lt;wsp:rsid wsp:val=&quot;00365355&quot;/&gt;&lt;wsp:rsid wsp:val=&quot;00366F26&quot;/&gt;&lt;wsp:rsid wsp:val=&quot;003672CC&quot;/&gt;&lt;wsp:rsid wsp:val=&quot;00367AA8&quot;/&gt;&lt;wsp:rsid wsp:val=&quot;003708DC&quot;/&gt;&lt;wsp:rsid wsp:val=&quot;00370AA8&quot;/&gt;&lt;wsp:rsid wsp:val=&quot;00371F87&quot;/&gt;&lt;wsp:rsid wsp:val=&quot;0037211E&quot;/&gt;&lt;wsp:rsid wsp:val=&quot;00372989&quot;/&gt;&lt;wsp:rsid wsp:val=&quot;00373641&quot;/&gt;&lt;wsp:rsid wsp:val=&quot;00374113&quot;/&gt;&lt;wsp:rsid wsp:val=&quot;00375FAB&quot;/&gt;&lt;wsp:rsid wsp:val=&quot;00377027&quot;/&gt;&lt;wsp:rsid wsp:val=&quot;003776E7&quot;/&gt;&lt;wsp:rsid wsp:val=&quot;0037775E&quot;/&gt;&lt;wsp:rsid wsp:val=&quot;00377CBD&quot;/&gt;&lt;wsp:rsid wsp:val=&quot;00377FE5&quot;/&gt;&lt;wsp:rsid wsp:val=&quot;00380BC0&quot;/&gt;&lt;wsp:rsid wsp:val=&quot;00380FB5&quot;/&gt;&lt;wsp:rsid wsp:val=&quot;003810A5&quot;/&gt;&lt;wsp:rsid wsp:val=&quot;00381491&quot;/&gt;&lt;wsp:rsid wsp:val=&quot;003817C4&quot;/&gt;&lt;wsp:rsid wsp:val=&quot;003824FC&quot;/&gt;&lt;wsp:rsid wsp:val=&quot;003829D6&quot;/&gt;&lt;wsp:rsid wsp:val=&quot;00382A19&quot;/&gt;&lt;wsp:rsid wsp:val=&quot;00382C9E&quot;/&gt;&lt;wsp:rsid wsp:val=&quot;00382E05&quot;/&gt;&lt;wsp:rsid wsp:val=&quot;003832CB&quot;/&gt;&lt;wsp:rsid wsp:val=&quot;00383FF9&quot;/&gt;&lt;wsp:rsid wsp:val=&quot;0038436F&quot;/&gt;&lt;wsp:rsid wsp:val=&quot;003845FB&quot;/&gt;&lt;wsp:rsid wsp:val=&quot;003858E3&quot;/&gt;&lt;wsp:rsid wsp:val=&quot;00385C9D&quot;/&gt;&lt;wsp:rsid wsp:val=&quot;00386031&quot;/&gt;&lt;wsp:rsid wsp:val=&quot;00387503&quot;/&gt;&lt;wsp:rsid wsp:val=&quot;003901EE&quot;/&gt;&lt;wsp:rsid wsp:val=&quot;0039056F&quot;/&gt;&lt;wsp:rsid wsp:val=&quot;0039097C&quot;/&gt;&lt;wsp:rsid wsp:val=&quot;003914DA&quot;/&gt;&lt;wsp:rsid wsp:val=&quot;00392B6E&quot;/&gt;&lt;wsp:rsid wsp:val=&quot;00392BDF&quot;/&gt;&lt;wsp:rsid wsp:val=&quot;00393EEA&quot;/&gt;&lt;wsp:rsid wsp:val=&quot;0039574A&quot;/&gt;&lt;wsp:rsid wsp:val=&quot;00395955&quot;/&gt;&lt;wsp:rsid wsp:val=&quot;00395FD5&quot;/&gt;&lt;wsp:rsid wsp:val=&quot;0039653F&quot;/&gt;&lt;wsp:rsid wsp:val=&quot;00396D8D&quot;/&gt;&lt;wsp:rsid wsp:val=&quot;0039726C&quot;/&gt;&lt;wsp:rsid wsp:val=&quot;003A0457&quot;/&gt;&lt;wsp:rsid wsp:val=&quot;003A0495&quot;/&gt;&lt;wsp:rsid wsp:val=&quot;003A1E88&quot;/&gt;&lt;wsp:rsid wsp:val=&quot;003A2781&quot;/&gt;&lt;wsp:rsid wsp:val=&quot;003A2992&quot;/&gt;&lt;wsp:rsid wsp:val=&quot;003A3365&quot;/&gt;&lt;wsp:rsid wsp:val=&quot;003A363C&quot;/&gt;&lt;wsp:rsid wsp:val=&quot;003A37FB&quot;/&gt;&lt;wsp:rsid wsp:val=&quot;003A396B&quot;/&gt;&lt;wsp:rsid wsp:val=&quot;003A4078&quot;/&gt;&lt;wsp:rsid wsp:val=&quot;003A41F7&quot;/&gt;&lt;wsp:rsid wsp:val=&quot;003A438E&quot;/&gt;&lt;wsp:rsid wsp:val=&quot;003A57B0&quot;/&gt;&lt;wsp:rsid wsp:val=&quot;003A68E9&quot;/&gt;&lt;wsp:rsid wsp:val=&quot;003A76CC&quot;/&gt;&lt;wsp:rsid wsp:val=&quot;003B002E&quot;/&gt;&lt;wsp:rsid wsp:val=&quot;003B040E&quot;/&gt;&lt;wsp:rsid wsp:val=&quot;003B06B5&quot;/&gt;&lt;wsp:rsid wsp:val=&quot;003B073E&quot;/&gt;&lt;wsp:rsid wsp:val=&quot;003B1160&quot;/&gt;&lt;wsp:rsid wsp:val=&quot;003B1A19&quot;/&gt;&lt;wsp:rsid wsp:val=&quot;003B30BD&quot;/&gt;&lt;wsp:rsid wsp:val=&quot;003B335E&quot;/&gt;&lt;wsp:rsid wsp:val=&quot;003B3A4F&quot;/&gt;&lt;wsp:rsid wsp:val=&quot;003B4384&quot;/&gt;&lt;wsp:rsid wsp:val=&quot;003B4623&quot;/&gt;&lt;wsp:rsid wsp:val=&quot;003B4B95&quot;/&gt;&lt;wsp:rsid wsp:val=&quot;003B5F46&quot;/&gt;&lt;wsp:rsid wsp:val=&quot;003B6296&quot;/&gt;&lt;wsp:rsid wsp:val=&quot;003B6933&quot;/&gt;&lt;wsp:rsid wsp:val=&quot;003B72B8&quot;/&gt;&lt;wsp:rsid wsp:val=&quot;003B7AA3&quot;/&gt;&lt;wsp:rsid wsp:val=&quot;003C155D&quot;/&gt;&lt;wsp:rsid wsp:val=&quot;003C163B&quot;/&gt;&lt;wsp:rsid wsp:val=&quot;003C2D3D&quot;/&gt;&lt;wsp:rsid wsp:val=&quot;003C2EDF&quot;/&gt;&lt;wsp:rsid wsp:val=&quot;003C32A0&quot;/&gt;&lt;wsp:rsid wsp:val=&quot;003C342B&quot;/&gt;&lt;wsp:rsid wsp:val=&quot;003C4993&quot;/&gt;&lt;wsp:rsid wsp:val=&quot;003C49FA&quot;/&gt;&lt;wsp:rsid wsp:val=&quot;003C4B85&quot;/&gt;&lt;wsp:rsid wsp:val=&quot;003C4C57&quot;/&gt;&lt;wsp:rsid wsp:val=&quot;003C4C64&quot;/&gt;&lt;wsp:rsid wsp:val=&quot;003D10CE&quot;/&gt;&lt;wsp:rsid wsp:val=&quot;003D1979&quot;/&gt;&lt;wsp:rsid wsp:val=&quot;003D4396&quot;/&gt;&lt;wsp:rsid wsp:val=&quot;003D4A94&quot;/&gt;&lt;wsp:rsid wsp:val=&quot;003D50AA&quot;/&gt;&lt;wsp:rsid wsp:val=&quot;003D514F&quot;/&gt;&lt;wsp:rsid wsp:val=&quot;003D55F1&quot;/&gt;&lt;wsp:rsid wsp:val=&quot;003D5C07&quot;/&gt;&lt;wsp:rsid wsp:val=&quot;003D6D0B&quot;/&gt;&lt;wsp:rsid wsp:val=&quot;003D6FB8&quot;/&gt;&lt;wsp:rsid wsp:val=&quot;003D74E4&quot;/&gt;&lt;wsp:rsid wsp:val=&quot;003D7550&quot;/&gt;&lt;wsp:rsid wsp:val=&quot;003D7D77&quot;/&gt;&lt;wsp:rsid wsp:val=&quot;003E05B6&quot;/&gt;&lt;wsp:rsid wsp:val=&quot;003E1030&quot;/&gt;&lt;wsp:rsid wsp:val=&quot;003E1BE2&quot;/&gt;&lt;wsp:rsid wsp:val=&quot;003E1C3E&quot;/&gt;&lt;wsp:rsid wsp:val=&quot;003E2C24&quot;/&gt;&lt;wsp:rsid wsp:val=&quot;003E5790&quot;/&gt;&lt;wsp:rsid wsp:val=&quot;003E63F7&quot;/&gt;&lt;wsp:rsid wsp:val=&quot;003E6577&quot;/&gt;&lt;wsp:rsid wsp:val=&quot;003E77C3&quot;/&gt;&lt;wsp:rsid wsp:val=&quot;003F256D&quot;/&gt;&lt;wsp:rsid wsp:val=&quot;003F2AD4&quot;/&gt;&lt;wsp:rsid wsp:val=&quot;003F4123&quot;/&gt;&lt;wsp:rsid wsp:val=&quot;003F45EB&quot;/&gt;&lt;wsp:rsid wsp:val=&quot;003F4744&quot;/&gt;&lt;wsp:rsid wsp:val=&quot;003F4BC9&quot;/&gt;&lt;wsp:rsid wsp:val=&quot;003F5D4F&quot;/&gt;&lt;wsp:rsid wsp:val=&quot;003F752E&quot;/&gt;&lt;wsp:rsid wsp:val=&quot;003F79B8&quot;/&gt;&lt;wsp:rsid wsp:val=&quot;004002A8&quot;/&gt;&lt;wsp:rsid wsp:val=&quot;004007E3&quot;/&gt;&lt;wsp:rsid wsp:val=&quot;00401129&quot;/&gt;&lt;wsp:rsid wsp:val=&quot;004017F5&quot;/&gt;&lt;wsp:rsid wsp:val=&quot;004023B2&quot;/&gt;&lt;wsp:rsid wsp:val=&quot;00402526&quot;/&gt;&lt;wsp:rsid wsp:val=&quot;00402E05&quot;/&gt;&lt;wsp:rsid wsp:val=&quot;00403346&quot;/&gt;&lt;wsp:rsid wsp:val=&quot;004035A4&quot;/&gt;&lt;wsp:rsid wsp:val=&quot;004037AB&quot;/&gt;&lt;wsp:rsid wsp:val=&quot;00404051&quot;/&gt;&lt;wsp:rsid wsp:val=&quot;0040493A&quot;/&gt;&lt;wsp:rsid wsp:val=&quot;0040685E&quot;/&gt;&lt;wsp:rsid wsp:val=&quot;00406932&quot;/&gt;&lt;wsp:rsid wsp:val=&quot;004076BF&quot;/&gt;&lt;wsp:rsid wsp:val=&quot;004108EC&quot;/&gt;&lt;wsp:rsid wsp:val=&quot;00410D05&quot;/&gt;&lt;wsp:rsid wsp:val=&quot;00411E43&quot;/&gt;&lt;wsp:rsid wsp:val=&quot;004128A8&quot;/&gt;&lt;wsp:rsid wsp:val=&quot;00412DFD&quot;/&gt;&lt;wsp:rsid wsp:val=&quot;0041347B&quot;/&gt;&lt;wsp:rsid wsp:val=&quot;004134EA&quot;/&gt;&lt;wsp:rsid wsp:val=&quot;00413AA9&quot;/&gt;&lt;wsp:rsid wsp:val=&quot;004155C8&quot;/&gt;&lt;wsp:rsid wsp:val=&quot;004156B8&quot;/&gt;&lt;wsp:rsid wsp:val=&quot;00417E5F&quot;/&gt;&lt;wsp:rsid wsp:val=&quot;0042098F&quot;/&gt;&lt;wsp:rsid wsp:val=&quot;00420E61&quot;/&gt;&lt;wsp:rsid wsp:val=&quot;00421389&quot;/&gt;&lt;wsp:rsid wsp:val=&quot;00421418&quot;/&gt;&lt;wsp:rsid wsp:val=&quot;0042240F&quot;/&gt;&lt;wsp:rsid wsp:val=&quot;004225DC&quot;/&gt;&lt;wsp:rsid wsp:val=&quot;00422BC1&quot;/&gt;&lt;wsp:rsid wsp:val=&quot;0042391C&quot;/&gt;&lt;wsp:rsid wsp:val=&quot;004239BB&quot;/&gt;&lt;wsp:rsid wsp:val=&quot;00423B84&quot;/&gt;&lt;wsp:rsid wsp:val=&quot;00424056&quot;/&gt;&lt;wsp:rsid wsp:val=&quot;00424087&quot;/&gt;&lt;wsp:rsid wsp:val=&quot;0042461E&quot;/&gt;&lt;wsp:rsid wsp:val=&quot;00424881&quot;/&gt;&lt;wsp:rsid wsp:val=&quot;00424A62&quot;/&gt;&lt;wsp:rsid wsp:val=&quot;00424F75&quot;/&gt;&lt;wsp:rsid wsp:val=&quot;00425DA2&quot;/&gt;&lt;wsp:rsid wsp:val=&quot;0042688A&quot;/&gt;&lt;wsp:rsid wsp:val=&quot;004272B8&quot;/&gt;&lt;wsp:rsid wsp:val=&quot;004272C1&quot;/&gt;&lt;wsp:rsid wsp:val=&quot;004303B5&quot;/&gt;&lt;wsp:rsid wsp:val=&quot;00430CD4&quot;/&gt;&lt;wsp:rsid wsp:val=&quot;00430CE1&quot;/&gt;&lt;wsp:rsid wsp:val=&quot;004318A3&quot;/&gt;&lt;wsp:rsid wsp:val=&quot;00431C31&quot;/&gt;&lt;wsp:rsid wsp:val=&quot;00431DA2&quot;/&gt;&lt;wsp:rsid wsp:val=&quot;00431E6E&quot;/&gt;&lt;wsp:rsid wsp:val=&quot;00432784&quot;/&gt;&lt;wsp:rsid wsp:val=&quot;00432BC2&quot;/&gt;&lt;wsp:rsid wsp:val=&quot;0043311A&quot;/&gt;&lt;wsp:rsid wsp:val=&quot;004343CB&quot;/&gt;&lt;wsp:rsid wsp:val=&quot;00435268&quot;/&gt;&lt;wsp:rsid wsp:val=&quot;0043538D&quot;/&gt;&lt;wsp:rsid wsp:val=&quot;00435750&quot;/&gt;&lt;wsp:rsid wsp:val=&quot;0043710D&quot;/&gt;&lt;wsp:rsid wsp:val=&quot;00437CAD&quot;/&gt;&lt;wsp:rsid wsp:val=&quot;00437CBE&quot;/&gt;&lt;wsp:rsid wsp:val=&quot;00437D78&quot;/&gt;&lt;wsp:rsid wsp:val=&quot;00440486&quot;/&gt;&lt;wsp:rsid wsp:val=&quot;00441280&quot;/&gt;&lt;wsp:rsid wsp:val=&quot;00441605&quot;/&gt;&lt;wsp:rsid wsp:val=&quot;004417F3&quot;/&gt;&lt;wsp:rsid wsp:val=&quot;00441CC0&quot;/&gt;&lt;wsp:rsid wsp:val=&quot;004426DA&quot;/&gt;&lt;wsp:rsid wsp:val=&quot;004430D7&quot;/&gt;&lt;wsp:rsid wsp:val=&quot;0044327E&quot;/&gt;&lt;wsp:rsid wsp:val=&quot;00444AF1&quot;/&gt;&lt;wsp:rsid wsp:val=&quot;00444C08&quot;/&gt;&lt;wsp:rsid wsp:val=&quot;00445A70&quot;/&gt;&lt;wsp:rsid wsp:val=&quot;00446342&quot;/&gt;&lt;wsp:rsid wsp:val=&quot;0044651F&quot;/&gt;&lt;wsp:rsid wsp:val=&quot;004466B8&quot;/&gt;&lt;wsp:rsid wsp:val=&quot;0045052A&quot;/&gt;&lt;wsp:rsid wsp:val=&quot;0045231F&quot;/&gt;&lt;wsp:rsid wsp:val=&quot;0045285E&quot;/&gt;&lt;wsp:rsid wsp:val=&quot;00452D19&quot;/&gt;&lt;wsp:rsid wsp:val=&quot;004538D4&quot;/&gt;&lt;wsp:rsid wsp:val=&quot;00456669&quot;/&gt;&lt;wsp:rsid wsp:val=&quot;004569DF&quot;/&gt;&lt;wsp:rsid wsp:val=&quot;004574BB&quot;/&gt;&lt;wsp:rsid wsp:val=&quot;00457CB4&quot;/&gt;&lt;wsp:rsid wsp:val=&quot;004603D5&quot;/&gt;&lt;wsp:rsid wsp:val=&quot;004605DD&quot;/&gt;&lt;wsp:rsid wsp:val=&quot;004607D6&quot;/&gt;&lt;wsp:rsid wsp:val=&quot;0046098F&quot;/&gt;&lt;wsp:rsid wsp:val=&quot;004609CB&quot;/&gt;&lt;wsp:rsid wsp:val=&quot;004620A0&quot;/&gt;&lt;wsp:rsid wsp:val=&quot;00462702&quot;/&gt;&lt;wsp:rsid wsp:val=&quot;00463F54&quot;/&gt;&lt;wsp:rsid wsp:val=&quot;004644EA&quot;/&gt;&lt;wsp:rsid wsp:val=&quot;00464C2F&quot;/&gt;&lt;wsp:rsid wsp:val=&quot;00464EFE&quot;/&gt;&lt;wsp:rsid wsp:val=&quot;004660CF&quot;/&gt;&lt;wsp:rsid wsp:val=&quot;00466635&quot;/&gt;&lt;wsp:rsid wsp:val=&quot;00466640&quot;/&gt;&lt;wsp:rsid wsp:val=&quot;00467113&quot;/&gt;&lt;wsp:rsid wsp:val=&quot;00467645&quot;/&gt;&lt;wsp:rsid wsp:val=&quot;004677AB&quot;/&gt;&lt;wsp:rsid wsp:val=&quot;00467A80&quot;/&gt;&lt;wsp:rsid wsp:val=&quot;00467E9C&quot;/&gt;&lt;wsp:rsid wsp:val=&quot;0047000F&quot;/&gt;&lt;wsp:rsid wsp:val=&quot;00470177&quot;/&gt;&lt;wsp:rsid wsp:val=&quot;00471342&quot;/&gt;&lt;wsp:rsid wsp:val=&quot;00471CEF&quot;/&gt;&lt;wsp:rsid wsp:val=&quot;00471D24&quot;/&gt;&lt;wsp:rsid wsp:val=&quot;00472016&quot;/&gt;&lt;wsp:rsid wsp:val=&quot;00472261&quot;/&gt;&lt;wsp:rsid wsp:val=&quot;004726D4&quot;/&gt;&lt;wsp:rsid wsp:val=&quot;00472DED&quot;/&gt;&lt;wsp:rsid wsp:val=&quot;00473242&quot;/&gt;&lt;wsp:rsid wsp:val=&quot;00475554&quot;/&gt;&lt;wsp:rsid wsp:val=&quot;00476A47&quot;/&gt;&lt;wsp:rsid wsp:val=&quot;00477400&quot;/&gt;&lt;wsp:rsid wsp:val=&quot;00477DC4&quot;/&gt;&lt;wsp:rsid wsp:val=&quot;00477F47&quot;/&gt;&lt;wsp:rsid wsp:val=&quot;00480398&quot;/&gt;&lt;wsp:rsid wsp:val=&quot;00481C10&quot;/&gt;&lt;wsp:rsid wsp:val=&quot;004843A1&quot;/&gt;&lt;wsp:rsid wsp:val=&quot;00486C2B&quot;/&gt;&lt;wsp:rsid wsp:val=&quot;00486D8A&quot;/&gt;&lt;wsp:rsid wsp:val=&quot;00487D53&quot;/&gt;&lt;wsp:rsid wsp:val=&quot;004907E5&quot;/&gt;&lt;wsp:rsid wsp:val=&quot;0049080D&quot;/&gt;&lt;wsp:rsid wsp:val=&quot;0049092B&quot;/&gt;&lt;wsp:rsid wsp:val=&quot;004919F5&quot;/&gt;&lt;wsp:rsid wsp:val=&quot;00492E0F&quot;/&gt;&lt;wsp:rsid wsp:val=&quot;00493D81&quot;/&gt;&lt;wsp:rsid wsp:val=&quot;00494E67&quot;/&gt;&lt;wsp:rsid wsp:val=&quot;004952B3&quot;/&gt;&lt;wsp:rsid wsp:val=&quot;004953E2&quot;/&gt;&lt;wsp:rsid wsp:val=&quot;00495C5D&quot;/&gt;&lt;wsp:rsid wsp:val=&quot;00495FA7&quot;/&gt;&lt;wsp:rsid wsp:val=&quot;00496164&quot;/&gt;&lt;wsp:rsid wsp:val=&quot;004968D4&quot;/&gt;&lt;wsp:rsid wsp:val=&quot;00496CF9&quot;/&gt;&lt;wsp:rsid wsp:val=&quot;00496E2A&quot;/&gt;&lt;wsp:rsid wsp:val=&quot;00496E48&quot;/&gt;&lt;wsp:rsid wsp:val=&quot;00497053&quot;/&gt;&lt;wsp:rsid wsp:val=&quot;00497294&quot;/&gt;&lt;wsp:rsid wsp:val=&quot;004A0C54&quot;/&gt;&lt;wsp:rsid wsp:val=&quot;004A1808&quot;/&gt;&lt;wsp:rsid wsp:val=&quot;004A1932&quot;/&gt;&lt;wsp:rsid wsp:val=&quot;004A1C95&quot;/&gt;&lt;wsp:rsid wsp:val=&quot;004A2BFF&quot;/&gt;&lt;wsp:rsid wsp:val=&quot;004A2D39&quot;/&gt;&lt;wsp:rsid wsp:val=&quot;004A3E4A&quot;/&gt;&lt;wsp:rsid wsp:val=&quot;004A43A8&quot;/&gt;&lt;wsp:rsid wsp:val=&quot;004A43F9&quot;/&gt;&lt;wsp:rsid wsp:val=&quot;004A45E3&quot;/&gt;&lt;wsp:rsid wsp:val=&quot;004A6DDA&quot;/&gt;&lt;wsp:rsid wsp:val=&quot;004A6F1B&quot;/&gt;&lt;wsp:rsid wsp:val=&quot;004A72B4&quot;/&gt;&lt;wsp:rsid wsp:val=&quot;004A7A6D&quot;/&gt;&lt;wsp:rsid wsp:val=&quot;004A7F9A&quot;/&gt;&lt;wsp:rsid wsp:val=&quot;004B0457&quot;/&gt;&lt;wsp:rsid wsp:val=&quot;004B045C&quot;/&gt;&lt;wsp:rsid wsp:val=&quot;004B1701&quot;/&gt;&lt;wsp:rsid wsp:val=&quot;004B27E4&quot;/&gt;&lt;wsp:rsid wsp:val=&quot;004B371E&quot;/&gt;&lt;wsp:rsid wsp:val=&quot;004B388A&quot;/&gt;&lt;wsp:rsid wsp:val=&quot;004B5199&quot;/&gt;&lt;wsp:rsid wsp:val=&quot;004B5740&quot;/&gt;&lt;wsp:rsid wsp:val=&quot;004B6028&quot;/&gt;&lt;wsp:rsid wsp:val=&quot;004B6267&quot;/&gt;&lt;wsp:rsid wsp:val=&quot;004B639F&quot;/&gt;&lt;wsp:rsid wsp:val=&quot;004B6950&quot;/&gt;&lt;wsp:rsid wsp:val=&quot;004B75C1&quot;/&gt;&lt;wsp:rsid wsp:val=&quot;004B7759&quot;/&gt;&lt;wsp:rsid wsp:val=&quot;004B77BE&quot;/&gt;&lt;wsp:rsid wsp:val=&quot;004B7903&quot;/&gt;&lt;wsp:rsid wsp:val=&quot;004C0E3F&quot;/&gt;&lt;wsp:rsid wsp:val=&quot;004C1531&quot;/&gt;&lt;wsp:rsid wsp:val=&quot;004C2542&quot;/&gt;&lt;wsp:rsid wsp:val=&quot;004C476E&quot;/&gt;&lt;wsp:rsid wsp:val=&quot;004C6078&quot;/&gt;&lt;wsp:rsid wsp:val=&quot;004C667A&quot;/&gt;&lt;wsp:rsid wsp:val=&quot;004C6E07&quot;/&gt;&lt;wsp:rsid wsp:val=&quot;004C703C&quot;/&gt;&lt;wsp:rsid wsp:val=&quot;004D07EB&quot;/&gt;&lt;wsp:rsid wsp:val=&quot;004D18E2&quot;/&gt;&lt;wsp:rsid wsp:val=&quot;004D197A&quot;/&gt;&lt;wsp:rsid wsp:val=&quot;004D413D&quot;/&gt;&lt;wsp:rsid wsp:val=&quot;004D4475&quot;/&gt;&lt;wsp:rsid wsp:val=&quot;004D478B&quot;/&gt;&lt;wsp:rsid wsp:val=&quot;004D4BE4&quot;/&gt;&lt;wsp:rsid wsp:val=&quot;004D50A5&quot;/&gt;&lt;wsp:rsid wsp:val=&quot;004D59F2&quot;/&gt;&lt;wsp:rsid wsp:val=&quot;004D5D95&quot;/&gt;&lt;wsp:rsid wsp:val=&quot;004D60A1&quot;/&gt;&lt;wsp:rsid wsp:val=&quot;004D6B40&quot;/&gt;&lt;wsp:rsid wsp:val=&quot;004D7457&quot;/&gt;&lt;wsp:rsid wsp:val=&quot;004D7C55&quot;/&gt;&lt;wsp:rsid wsp:val=&quot;004E011D&quot;/&gt;&lt;wsp:rsid wsp:val=&quot;004E11DC&quot;/&gt;&lt;wsp:rsid wsp:val=&quot;004E1747&quot;/&gt;&lt;wsp:rsid wsp:val=&quot;004E1756&quot;/&gt;&lt;wsp:rsid wsp:val=&quot;004E2232&quot;/&gt;&lt;wsp:rsid wsp:val=&quot;004E3397&quot;/&gt;&lt;wsp:rsid wsp:val=&quot;004E3A9B&quot;/&gt;&lt;wsp:rsid wsp:val=&quot;004E403C&quot;/&gt;&lt;wsp:rsid wsp:val=&quot;004E4820&quot;/&gt;&lt;wsp:rsid wsp:val=&quot;004E5136&quot;/&gt;&lt;wsp:rsid wsp:val=&quot;004E563C&quot;/&gt;&lt;wsp:rsid wsp:val=&quot;004E5955&quot;/&gt;&lt;wsp:rsid wsp:val=&quot;004E6914&quot;/&gt;&lt;wsp:rsid wsp:val=&quot;004E6969&quot;/&gt;&lt;wsp:rsid wsp:val=&quot;004E6E44&quot;/&gt;&lt;wsp:rsid wsp:val=&quot;004E753D&quot;/&gt;&lt;wsp:rsid wsp:val=&quot;004E7FAC&quot;/&gt;&lt;wsp:rsid wsp:val=&quot;004F04AE&quot;/&gt;&lt;wsp:rsid wsp:val=&quot;004F18A7&quot;/&gt;&lt;wsp:rsid wsp:val=&quot;004F19FC&quot;/&gt;&lt;wsp:rsid wsp:val=&quot;004F1C26&quot;/&gt;&lt;wsp:rsid wsp:val=&quot;004F24C3&quot;/&gt;&lt;wsp:rsid wsp:val=&quot;004F311F&quot;/&gt;&lt;wsp:rsid wsp:val=&quot;004F4B4A&quot;/&gt;&lt;wsp:rsid wsp:val=&quot;004F590C&quot;/&gt;&lt;wsp:rsid wsp:val=&quot;004F60F2&quot;/&gt;&lt;wsp:rsid wsp:val=&quot;004F689D&quot;/&gt;&lt;wsp:rsid wsp:val=&quot;004F6AC4&quot;/&gt;&lt;wsp:rsid wsp:val=&quot;004F6F5C&quot;/&gt;&lt;wsp:rsid wsp:val=&quot;004F73EA&quot;/&gt;&lt;wsp:rsid wsp:val=&quot;00500020&quot;/&gt;&lt;wsp:rsid wsp:val=&quot;005008D1&quot;/&gt;&lt;wsp:rsid wsp:val=&quot;00502133&quot;/&gt;&lt;wsp:rsid wsp:val=&quot;0050228C&quot;/&gt;&lt;wsp:rsid wsp:val=&quot;00502656&quot;/&gt;&lt;wsp:rsid wsp:val=&quot;005026DE&quot;/&gt;&lt;wsp:rsid wsp:val=&quot;00504B2D&quot;/&gt;&lt;wsp:rsid wsp:val=&quot;00505490&quot;/&gt;&lt;wsp:rsid wsp:val=&quot;005055AE&quot;/&gt;&lt;wsp:rsid wsp:val=&quot;00505A40&quot;/&gt;&lt;wsp:rsid wsp:val=&quot;00505E99&quot;/&gt;&lt;wsp:rsid wsp:val=&quot;00505EA1&quot;/&gt;&lt;wsp:rsid wsp:val=&quot;00506D07&quot;/&gt;&lt;wsp:rsid wsp:val=&quot;00507085&quot;/&gt;&lt;wsp:rsid wsp:val=&quot;005079ED&quot;/&gt;&lt;wsp:rsid wsp:val=&quot;0051006F&quot;/&gt;&lt;wsp:rsid wsp:val=&quot;00510452&quot;/&gt;&lt;wsp:rsid wsp:val=&quot;0051071E&quot;/&gt;&lt;wsp:rsid wsp:val=&quot;005107F6&quot;/&gt;&lt;wsp:rsid wsp:val=&quot;005109F4&quot;/&gt;&lt;wsp:rsid wsp:val=&quot;005113E4&quot;/&gt;&lt;wsp:rsid wsp:val=&quot;0051197E&quot;/&gt;&lt;wsp:rsid wsp:val=&quot;00511D19&quot;/&gt;&lt;wsp:rsid wsp:val=&quot;0051214D&quot;/&gt;&lt;wsp:rsid wsp:val=&quot;00512894&quot;/&gt;&lt;wsp:rsid wsp:val=&quot;00513398&quot;/&gt;&lt;wsp:rsid wsp:val=&quot;00513B6A&quot;/&gt;&lt;wsp:rsid wsp:val=&quot;00513BB6&quot;/&gt;&lt;wsp:rsid wsp:val=&quot;00514CC8&quot;/&gt;&lt;wsp:rsid wsp:val=&quot;00514DE7&quot;/&gt;&lt;wsp:rsid wsp:val=&quot;0051542C&quot;/&gt;&lt;wsp:rsid wsp:val=&quot;0051574F&quot;/&gt;&lt;wsp:rsid wsp:val=&quot;00515CCB&quot;/&gt;&lt;wsp:rsid wsp:val=&quot;00515E4E&quot;/&gt;&lt;wsp:rsid wsp:val=&quot;00517CBA&quot;/&gt;&lt;wsp:rsid wsp:val=&quot;00520284&quot;/&gt;&lt;wsp:rsid wsp:val=&quot;00520BC3&quot;/&gt;&lt;wsp:rsid wsp:val=&quot;005222F8&quot;/&gt;&lt;wsp:rsid wsp:val=&quot;005228EE&quot;/&gt;&lt;wsp:rsid wsp:val=&quot;00522F08&quot;/&gt;&lt;wsp:rsid wsp:val=&quot;0052330F&quot;/&gt;&lt;wsp:rsid wsp:val=&quot;00524400&quot;/&gt;&lt;wsp:rsid wsp:val=&quot;00524E72&quot;/&gt;&lt;wsp:rsid wsp:val=&quot;005257C2&quot;/&gt;&lt;wsp:rsid wsp:val=&quot;005258FC&quot;/&gt;&lt;wsp:rsid wsp:val=&quot;00525BF6&quot;/&gt;&lt;wsp:rsid wsp:val=&quot;005305D1&quot;/&gt;&lt;wsp:rsid wsp:val=&quot;00530CC7&quot;/&gt;&lt;wsp:rsid wsp:val=&quot;0053200C&quot;/&gt;&lt;wsp:rsid wsp:val=&quot;005322EF&quot;/&gt;&lt;wsp:rsid wsp:val=&quot;00533C61&quot;/&gt;&lt;wsp:rsid wsp:val=&quot;00533D10&quot;/&gt;&lt;wsp:rsid wsp:val=&quot;00533FCC&quot;/&gt;&lt;wsp:rsid wsp:val=&quot;005353B3&quot;/&gt;&lt;wsp:rsid wsp:val=&quot;00535553&quot;/&gt;&lt;wsp:rsid wsp:val=&quot;00536405&quot;/&gt;&lt;wsp:rsid wsp:val=&quot;005371C0&quot;/&gt;&lt;wsp:rsid wsp:val=&quot;0053729E&quot;/&gt;&lt;wsp:rsid wsp:val=&quot;005401C5&quot;/&gt;&lt;wsp:rsid wsp:val=&quot;005409DA&quot;/&gt;&lt;wsp:rsid wsp:val=&quot;00540C99&quot;/&gt;&lt;wsp:rsid wsp:val=&quot;00541843&quot;/&gt;&lt;wsp:rsid wsp:val=&quot;005419BD&quot;/&gt;&lt;wsp:rsid wsp:val=&quot;005433E9&quot;/&gt;&lt;wsp:rsid wsp:val=&quot;005436E2&quot;/&gt;&lt;wsp:rsid wsp:val=&quot;00543DE6&quot;/&gt;&lt;wsp:rsid wsp:val=&quot;00543E83&quot;/&gt;&lt;wsp:rsid wsp:val=&quot;00545DE9&quot;/&gt;&lt;wsp:rsid wsp:val=&quot;00545E17&quot;/&gt;&lt;wsp:rsid wsp:val=&quot;00546458&quot;/&gt;&lt;wsp:rsid wsp:val=&quot;00546FA2&quot;/&gt;&lt;wsp:rsid wsp:val=&quot;0054708A&quot;/&gt;&lt;wsp:rsid wsp:val=&quot;00547B61&quot;/&gt;&lt;wsp:rsid wsp:val=&quot;0055026C&quot;/&gt;&lt;wsp:rsid wsp:val=&quot;00550840&quot;/&gt;&lt;wsp:rsid wsp:val=&quot;00550AB9&quot;/&gt;&lt;wsp:rsid wsp:val=&quot;00550B46&quot;/&gt;&lt;wsp:rsid wsp:val=&quot;00550CBE&quot;/&gt;&lt;wsp:rsid wsp:val=&quot;00550E92&quot;/&gt;&lt;wsp:rsid wsp:val=&quot;005516F3&quot;/&gt;&lt;wsp:rsid wsp:val=&quot;005518EF&quot;/&gt;&lt;wsp:rsid wsp:val=&quot;00552C80&quot;/&gt;&lt;wsp:rsid wsp:val=&quot;00554117&quot;/&gt;&lt;wsp:rsid wsp:val=&quot;00554D1D&quot;/&gt;&lt;wsp:rsid wsp:val=&quot;005552B9&quot;/&gt;&lt;wsp:rsid wsp:val=&quot;0055561A&quot;/&gt;&lt;wsp:rsid wsp:val=&quot;00556240&quot;/&gt;&lt;wsp:rsid wsp:val=&quot;0055644D&quot;/&gt;&lt;wsp:rsid wsp:val=&quot;00557249&quot;/&gt;&lt;wsp:rsid wsp:val=&quot;005577AD&quot;/&gt;&lt;wsp:rsid wsp:val=&quot;005578FF&quot;/&gt;&lt;wsp:rsid wsp:val=&quot;00561081&quot;/&gt;&lt;wsp:rsid wsp:val=&quot;00563A0B&quot;/&gt;&lt;wsp:rsid wsp:val=&quot;00564075&quot;/&gt;&lt;wsp:rsid wsp:val=&quot;0056459F&quot;/&gt;&lt;wsp:rsid wsp:val=&quot;00564911&quot;/&gt;&lt;wsp:rsid wsp:val=&quot;00564A85&quot;/&gt;&lt;wsp:rsid wsp:val=&quot;00564B93&quot;/&gt;&lt;wsp:rsid wsp:val=&quot;00564F42&quot;/&gt;&lt;wsp:rsid wsp:val=&quot;00565181&quot;/&gt;&lt;wsp:rsid wsp:val=&quot;00565DB5&quot;/&gt;&lt;wsp:rsid wsp:val=&quot;00566267&quot;/&gt;&lt;wsp:rsid wsp:val=&quot;0057097E&quot;/&gt;&lt;wsp:rsid wsp:val=&quot;00570D17&quot;/&gt;&lt;wsp:rsid wsp:val=&quot;00572A04&quot;/&gt;&lt;wsp:rsid wsp:val=&quot;00573B83&quot;/&gt;&lt;wsp:rsid wsp:val=&quot;0057444B&quot;/&gt;&lt;wsp:rsid wsp:val=&quot;005747E8&quot;/&gt;&lt;wsp:rsid wsp:val=&quot;00574966&quot;/&gt;&lt;wsp:rsid wsp:val=&quot;005759E1&quot;/&gt;&lt;wsp:rsid wsp:val=&quot;005765DE&quot;/&gt;&lt;wsp:rsid wsp:val=&quot;00576A37&quot;/&gt;&lt;wsp:rsid wsp:val=&quot;00577007&quot;/&gt;&lt;wsp:rsid wsp:val=&quot;005771AE&quot;/&gt;&lt;wsp:rsid wsp:val=&quot;00577275&quot;/&gt;&lt;wsp:rsid wsp:val=&quot;0058143F&quot;/&gt;&lt;wsp:rsid wsp:val=&quot;00582988&quot;/&gt;&lt;wsp:rsid wsp:val=&quot;00582B59&quot;/&gt;&lt;wsp:rsid wsp:val=&quot;00583C3D&quot;/&gt;&lt;wsp:rsid wsp:val=&quot;00584516&quot;/&gt;&lt;wsp:rsid wsp:val=&quot;00584C8C&quot;/&gt;&lt;wsp:rsid wsp:val=&quot;00584EF2&quot;/&gt;&lt;wsp:rsid wsp:val=&quot;00584F7B&quot;/&gt;&lt;wsp:rsid wsp:val=&quot;005850EA&quot;/&gt;&lt;wsp:rsid wsp:val=&quot;00585478&quot;/&gt;&lt;wsp:rsid wsp:val=&quot;0058555C&quot;/&gt;&lt;wsp:rsid wsp:val=&quot;0058623A&quot;/&gt;&lt;wsp:rsid wsp:val=&quot;00586DF7&quot;/&gt;&lt;wsp:rsid wsp:val=&quot;00587548&quot;/&gt;&lt;wsp:rsid wsp:val=&quot;00587F5C&quot;/&gt;&lt;wsp:rsid wsp:val=&quot;00590156&quot;/&gt;&lt;wsp:rsid wsp:val=&quot;00592080&quot;/&gt;&lt;wsp:rsid wsp:val=&quot;0059209F&quot;/&gt;&lt;wsp:rsid wsp:val=&quot;00592D39&quot;/&gt;&lt;wsp:rsid wsp:val=&quot;00593671&quot;/&gt;&lt;wsp:rsid wsp:val=&quot;00593C1C&quot;/&gt;&lt;wsp:rsid wsp:val=&quot;00594207&quot;/&gt;&lt;wsp:rsid wsp:val=&quot;0059437D&quot;/&gt;&lt;wsp:rsid wsp:val=&quot;005943BA&quot;/&gt;&lt;wsp:rsid wsp:val=&quot;00594553&quot;/&gt;&lt;wsp:rsid wsp:val=&quot;00595F7D&quot;/&gt;&lt;wsp:rsid wsp:val=&quot;0059630F&quot;/&gt;&lt;wsp:rsid wsp:val=&quot;005973AA&quot;/&gt;&lt;wsp:rsid wsp:val=&quot;005A07B5&quot;/&gt;&lt;wsp:rsid wsp:val=&quot;005A1084&quot;/&gt;&lt;wsp:rsid wsp:val=&quot;005A1566&quot;/&gt;&lt;wsp:rsid wsp:val=&quot;005A191B&quot;/&gt;&lt;wsp:rsid wsp:val=&quot;005A1C1D&quot;/&gt;&lt;wsp:rsid wsp:val=&quot;005A38CA&quot;/&gt;&lt;wsp:rsid wsp:val=&quot;005A3A9F&quot;/&gt;&lt;wsp:rsid wsp:val=&quot;005A3CF0&quot;/&gt;&lt;wsp:rsid wsp:val=&quot;005A48D6&quot;/&gt;&lt;wsp:rsid wsp:val=&quot;005A4EB8&quot;/&gt;&lt;wsp:rsid wsp:val=&quot;005A525F&quot;/&gt;&lt;wsp:rsid wsp:val=&quot;005A5627&quot;/&gt;&lt;wsp:rsid wsp:val=&quot;005A5C7A&quot;/&gt;&lt;wsp:rsid wsp:val=&quot;005A74B5&quot;/&gt;&lt;wsp:rsid wsp:val=&quot;005A791D&quot;/&gt;&lt;wsp:rsid wsp:val=&quot;005B0FEE&quot;/&gt;&lt;wsp:rsid wsp:val=&quot;005B1646&quot;/&gt;&lt;wsp:rsid wsp:val=&quot;005B3702&quot;/&gt;&lt;wsp:rsid wsp:val=&quot;005B374E&quot;/&gt;&lt;wsp:rsid wsp:val=&quot;005B4894&quot;/&gt;&lt;wsp:rsid wsp:val=&quot;005B54B8&quot;/&gt;&lt;wsp:rsid wsp:val=&quot;005B6996&quot;/&gt;&lt;wsp:rsid wsp:val=&quot;005C0F77&quot;/&gt;&lt;wsp:rsid wsp:val=&quot;005C31BC&quot;/&gt;&lt;wsp:rsid wsp:val=&quot;005C45EE&quot;/&gt;&lt;wsp:rsid wsp:val=&quot;005C4634&quot;/&gt;&lt;wsp:rsid wsp:val=&quot;005C4718&quot;/&gt;&lt;wsp:rsid wsp:val=&quot;005C4DDA&quot;/&gt;&lt;wsp:rsid wsp:val=&quot;005C5D21&quot;/&gt;&lt;wsp:rsid wsp:val=&quot;005C647A&quot;/&gt;&lt;wsp:rsid wsp:val=&quot;005C7300&quot;/&gt;&lt;wsp:rsid wsp:val=&quot;005C7FE4&quot;/&gt;&lt;wsp:rsid wsp:val=&quot;005D02BC&quot;/&gt;&lt;wsp:rsid wsp:val=&quot;005D077A&quot;/&gt;&lt;wsp:rsid wsp:val=&quot;005D1E11&quot;/&gt;&lt;wsp:rsid wsp:val=&quot;005D382C&quot;/&gt;&lt;wsp:rsid wsp:val=&quot;005D3A1A&quot;/&gt;&lt;wsp:rsid wsp:val=&quot;005D3AA4&quot;/&gt;&lt;wsp:rsid wsp:val=&quot;005D44E8&quot;/&gt;&lt;wsp:rsid wsp:val=&quot;005D46A0&quot;/&gt;&lt;wsp:rsid wsp:val=&quot;005D4D97&quot;/&gt;&lt;wsp:rsid wsp:val=&quot;005D50BA&quot;/&gt;&lt;wsp:rsid wsp:val=&quot;005D7EF4&quot;/&gt;&lt;wsp:rsid wsp:val=&quot;005E0169&quot;/&gt;&lt;wsp:rsid wsp:val=&quot;005E0CD5&quot;/&gt;&lt;wsp:rsid wsp:val=&quot;005E32CB&quot;/&gt;&lt;wsp:rsid wsp:val=&quot;005E4077&quot;/&gt;&lt;wsp:rsid wsp:val=&quot;005E4209&quot;/&gt;&lt;wsp:rsid wsp:val=&quot;005E4BCC&quot;/&gt;&lt;wsp:rsid wsp:val=&quot;005E5012&quot;/&gt;&lt;wsp:rsid wsp:val=&quot;005E5A8F&quot;/&gt;&lt;wsp:rsid wsp:val=&quot;005E5B38&quot;/&gt;&lt;wsp:rsid wsp:val=&quot;005E5F91&quot;/&gt;&lt;wsp:rsid wsp:val=&quot;005E620F&quot;/&gt;&lt;wsp:rsid wsp:val=&quot;005E6C81&quot;/&gt;&lt;wsp:rsid wsp:val=&quot;005E6C9D&quot;/&gt;&lt;wsp:rsid wsp:val=&quot;005E6E40&quot;/&gt;&lt;wsp:rsid wsp:val=&quot;005E7584&quot;/&gt;&lt;wsp:rsid wsp:val=&quot;005F043E&quot;/&gt;&lt;wsp:rsid wsp:val=&quot;005F0F2B&quot;/&gt;&lt;wsp:rsid wsp:val=&quot;005F1943&quot;/&gt;&lt;wsp:rsid wsp:val=&quot;005F194E&quot;/&gt;&lt;wsp:rsid wsp:val=&quot;005F1A4F&quot;/&gt;&lt;wsp:rsid wsp:val=&quot;005F2545&quot;/&gt;&lt;wsp:rsid wsp:val=&quot;005F25EE&quot;/&gt;&lt;wsp:rsid wsp:val=&quot;005F2CBA&quot;/&gt;&lt;wsp:rsid wsp:val=&quot;005F32E8&quot;/&gt;&lt;wsp:rsid wsp:val=&quot;005F3444&quot;/&gt;&lt;wsp:rsid wsp:val=&quot;005F3B7B&quot;/&gt;&lt;wsp:rsid wsp:val=&quot;005F3F2E&quot;/&gt;&lt;wsp:rsid wsp:val=&quot;005F3FA2&quot;/&gt;&lt;wsp:rsid wsp:val=&quot;005F48E3&quot;/&gt;&lt;wsp:rsid wsp:val=&quot;005F496A&quot;/&gt;&lt;wsp:rsid wsp:val=&quot;005F7188&quot;/&gt;&lt;wsp:rsid wsp:val=&quot;005F777D&quot;/&gt;&lt;wsp:rsid wsp:val=&quot;005F7F5D&quot;/&gt;&lt;wsp:rsid wsp:val=&quot;006002AC&quot;/&gt;&lt;wsp:rsid wsp:val=&quot;00601995&quot;/&gt;&lt;wsp:rsid wsp:val=&quot;00602331&quot;/&gt;&lt;wsp:rsid wsp:val=&quot;006027E8&quot;/&gt;&lt;wsp:rsid wsp:val=&quot;0060287C&quot;/&gt;&lt;wsp:rsid wsp:val=&quot;00602E54&quot;/&gt;&lt;wsp:rsid wsp:val=&quot;00603B23&quot;/&gt;&lt;wsp:rsid wsp:val=&quot;006048A6&quot;/&gt;&lt;wsp:rsid wsp:val=&quot;00605270&quot;/&gt;&lt;wsp:rsid wsp:val=&quot;006057E2&quot;/&gt;&lt;wsp:rsid wsp:val=&quot;0060598C&quot;/&gt;&lt;wsp:rsid wsp:val=&quot;00605BA8&quot;/&gt;&lt;wsp:rsid wsp:val=&quot;00605CA1&quot;/&gt;&lt;wsp:rsid wsp:val=&quot;0060603E&quot;/&gt;&lt;wsp:rsid wsp:val=&quot;006062AA&quot;/&gt;&lt;wsp:rsid wsp:val=&quot;00606600&quot;/&gt;&lt;wsp:rsid wsp:val=&quot;00607172&quot;/&gt;&lt;wsp:rsid wsp:val=&quot;0060737B&quot;/&gt;&lt;wsp:rsid wsp:val=&quot;0060742C&quot;/&gt;&lt;wsp:rsid wsp:val=&quot;006076C5&quot;/&gt;&lt;wsp:rsid wsp:val=&quot;006107CD&quot;/&gt;&lt;wsp:rsid wsp:val=&quot;0061158E&quot;/&gt;&lt;wsp:rsid wsp:val=&quot;00611627&quot;/&gt;&lt;wsp:rsid wsp:val=&quot;006118FC&quot;/&gt;&lt;wsp:rsid wsp:val=&quot;00611C56&quot;/&gt;&lt;wsp:rsid wsp:val=&quot;006126E4&quot;/&gt;&lt;wsp:rsid wsp:val=&quot;00613069&quot;/&gt;&lt;wsp:rsid wsp:val=&quot;006133D5&quot;/&gt;&lt;wsp:rsid wsp:val=&quot;00613B69&quot;/&gt;&lt;wsp:rsid wsp:val=&quot;00613B6C&quot;/&gt;&lt;wsp:rsid wsp:val=&quot;006142AF&quot;/&gt;&lt;wsp:rsid wsp:val=&quot;006148CF&quot;/&gt;&lt;wsp:rsid wsp:val=&quot;00614EC9&quot;/&gt;&lt;wsp:rsid wsp:val=&quot;0061518F&quot;/&gt;&lt;wsp:rsid wsp:val=&quot;00615397&quot;/&gt;&lt;wsp:rsid wsp:val=&quot;00615611&quot;/&gt;&lt;wsp:rsid wsp:val=&quot;006158A0&quot;/&gt;&lt;wsp:rsid wsp:val=&quot;00615CF2&quot;/&gt;&lt;wsp:rsid wsp:val=&quot;006163DA&quot;/&gt;&lt;wsp:rsid wsp:val=&quot;00616926&quot;/&gt;&lt;wsp:rsid wsp:val=&quot;00617C3B&quot;/&gt;&lt;wsp:rsid wsp:val=&quot;00617D74&quot;/&gt;&lt;wsp:rsid wsp:val=&quot;006201B5&quot;/&gt;&lt;wsp:rsid wsp:val=&quot;0062052A&quot;/&gt;&lt;wsp:rsid wsp:val=&quot;0062059A&quot;/&gt;&lt;wsp:rsid wsp:val=&quot;00620696&quot;/&gt;&lt;wsp:rsid wsp:val=&quot;00620D51&quot;/&gt;&lt;wsp:rsid wsp:val=&quot;00622665&quot;/&gt;&lt;wsp:rsid wsp:val=&quot;00622D8F&quot;/&gt;&lt;wsp:rsid wsp:val=&quot;00623468&quot;/&gt;&lt;wsp:rsid wsp:val=&quot;006237D7&quot;/&gt;&lt;wsp:rsid wsp:val=&quot;00623B57&quot;/&gt;&lt;wsp:rsid wsp:val=&quot;00623D00&quot;/&gt;&lt;wsp:rsid wsp:val=&quot;0062400C&quot;/&gt;&lt;wsp:rsid wsp:val=&quot;006240B6&quot;/&gt;&lt;wsp:rsid wsp:val=&quot;006261E5&quot;/&gt;&lt;wsp:rsid wsp:val=&quot;00626D98&quot;/&gt;&lt;wsp:rsid wsp:val=&quot;006275DA&quot;/&gt;&lt;wsp:rsid wsp:val=&quot;00627ABE&quot;/&gt;&lt;wsp:rsid wsp:val=&quot;00627AD0&quot;/&gt;&lt;wsp:rsid wsp:val=&quot;00627CB1&quot;/&gt;&lt;wsp:rsid wsp:val=&quot;006311DC&quot;/&gt;&lt;wsp:rsid wsp:val=&quot;0063152E&quot;/&gt;&lt;wsp:rsid wsp:val=&quot;0063190A&quot;/&gt;&lt;wsp:rsid wsp:val=&quot;00631FFE&quot;/&gt;&lt;wsp:rsid wsp:val=&quot;0063289D&quot;/&gt;&lt;wsp:rsid wsp:val=&quot;00633A74&quot;/&gt;&lt;wsp:rsid wsp:val=&quot;00633AA3&quot;/&gt;&lt;wsp:rsid wsp:val=&quot;00633DC2&quot;/&gt;&lt;wsp:rsid wsp:val=&quot;00634361&quot;/&gt;&lt;wsp:rsid wsp:val=&quot;00634CBF&quot;/&gt;&lt;wsp:rsid wsp:val=&quot;00635368&quot;/&gt;&lt;wsp:rsid wsp:val=&quot;006361B6&quot;/&gt;&lt;wsp:rsid wsp:val=&quot;00636385&quot;/&gt;&lt;wsp:rsid wsp:val=&quot;0063712A&quot;/&gt;&lt;wsp:rsid wsp:val=&quot;00637399&quot;/&gt;&lt;wsp:rsid wsp:val=&quot;00637A8E&quot;/&gt;&lt;wsp:rsid wsp:val=&quot;00637BBB&quot;/&gt;&lt;wsp:rsid wsp:val=&quot;00637EC7&quot;/&gt;&lt;wsp:rsid wsp:val=&quot;00640477&quot;/&gt;&lt;wsp:rsid wsp:val=&quot;006412F1&quot;/&gt;&lt;wsp:rsid wsp:val=&quot;00641658&quot;/&gt;&lt;wsp:rsid wsp:val=&quot;00641A70&quot;/&gt;&lt;wsp:rsid wsp:val=&quot;0064270B&quot;/&gt;&lt;wsp:rsid wsp:val=&quot;006427DC&quot;/&gt;&lt;wsp:rsid wsp:val=&quot;006429AC&quot;/&gt;&lt;wsp:rsid wsp:val=&quot;00642E3F&quot;/&gt;&lt;wsp:rsid wsp:val=&quot;00643996&quot;/&gt;&lt;wsp:rsid wsp:val=&quot;006441B6&quot;/&gt;&lt;wsp:rsid wsp:val=&quot;006443A0&quot;/&gt;&lt;wsp:rsid wsp:val=&quot;0064458F&quot;/&gt;&lt;wsp:rsid wsp:val=&quot;00644D31&quot;/&gt;&lt;wsp:rsid wsp:val=&quot;00645364&quot;/&gt;&lt;wsp:rsid wsp:val=&quot;00645CD1&quot;/&gt;&lt;wsp:rsid wsp:val=&quot;00647164&quot;/&gt;&lt;wsp:rsid wsp:val=&quot;0064728D&quot;/&gt;&lt;wsp:rsid wsp:val=&quot;006474FB&quot;/&gt;&lt;wsp:rsid wsp:val=&quot;00647702&quot;/&gt;&lt;wsp:rsid wsp:val=&quot;00647856&quot;/&gt;&lt;wsp:rsid wsp:val=&quot;00647A32&quot;/&gt;&lt;wsp:rsid wsp:val=&quot;00650DDC&quot;/&gt;&lt;wsp:rsid wsp:val=&quot;00650F0F&quot;/&gt;&lt;wsp:rsid wsp:val=&quot;0065136F&quot;/&gt;&lt;wsp:rsid wsp:val=&quot;006517D0&quot;/&gt;&lt;wsp:rsid wsp:val=&quot;00651E17&quot;/&gt;&lt;wsp:rsid wsp:val=&quot;006527F4&quot;/&gt;&lt;wsp:rsid wsp:val=&quot;00652D1D&quot;/&gt;&lt;wsp:rsid wsp:val=&quot;00652E2F&quot;/&gt;&lt;wsp:rsid wsp:val=&quot;00654008&quot;/&gt;&lt;wsp:rsid wsp:val=&quot;00654D29&quot;/&gt;&lt;wsp:rsid wsp:val=&quot;00654E4E&quot;/&gt;&lt;wsp:rsid wsp:val=&quot;00655029&quot;/&gt;&lt;wsp:rsid wsp:val=&quot;00656D6D&quot;/&gt;&lt;wsp:rsid wsp:val=&quot;00656DAE&quot;/&gt;&lt;wsp:rsid wsp:val=&quot;00657D7C&quot;/&gt;&lt;wsp:rsid wsp:val=&quot;00660A50&quot;/&gt;&lt;wsp:rsid wsp:val=&quot;0066186B&quot;/&gt;&lt;wsp:rsid wsp:val=&quot;00661D6B&quot;/&gt;&lt;wsp:rsid wsp:val=&quot;0066227F&quot;/&gt;&lt;wsp:rsid wsp:val=&quot;0066451D&quot;/&gt;&lt;wsp:rsid wsp:val=&quot;0066504D&quot;/&gt;&lt;wsp:rsid wsp:val=&quot;006650DA&quot;/&gt;&lt;wsp:rsid wsp:val=&quot;00665B21&quot;/&gt;&lt;wsp:rsid wsp:val=&quot;006677FB&quot;/&gt;&lt;wsp:rsid wsp:val=&quot;00670704&quot;/&gt;&lt;wsp:rsid wsp:val=&quot;00671216&quot;/&gt;&lt;wsp:rsid wsp:val=&quot;006719AD&quot;/&gt;&lt;wsp:rsid wsp:val=&quot;006719E2&quot;/&gt;&lt;wsp:rsid wsp:val=&quot;00672079&quot;/&gt;&lt;wsp:rsid wsp:val=&quot;00672838&quot;/&gt;&lt;wsp:rsid wsp:val=&quot;00672900&quot;/&gt;&lt;wsp:rsid wsp:val=&quot;00673F1E&quot;/&gt;&lt;wsp:rsid wsp:val=&quot;0067458B&quot;/&gt;&lt;wsp:rsid wsp:val=&quot;0067486C&quot;/&gt;&lt;wsp:rsid wsp:val=&quot;00674960&quot;/&gt;&lt;wsp:rsid wsp:val=&quot;00675A0C&quot;/&gt;&lt;wsp:rsid wsp:val=&quot;00675F27&quot;/&gt;&lt;wsp:rsid wsp:val=&quot;006762EB&quot;/&gt;&lt;wsp:rsid wsp:val=&quot;00676438&quot;/&gt;&lt;wsp:rsid wsp:val=&quot;00676CF8&quot;/&gt;&lt;wsp:rsid wsp:val=&quot;006807EC&quot;/&gt;&lt;wsp:rsid wsp:val=&quot;00680FAC&quot;/&gt;&lt;wsp:rsid wsp:val=&quot;006813A6&quot;/&gt;&lt;wsp:rsid wsp:val=&quot;006813CE&quot;/&gt;&lt;wsp:rsid wsp:val=&quot;006816F3&quot;/&gt;&lt;wsp:rsid wsp:val=&quot;006818F4&quot;/&gt;&lt;wsp:rsid wsp:val=&quot;00681E0E&quot;/&gt;&lt;wsp:rsid wsp:val=&quot;0068258F&quot;/&gt;&lt;wsp:rsid wsp:val=&quot;00682679&quot;/&gt;&lt;wsp:rsid wsp:val=&quot;006842C0&quot;/&gt;&lt;wsp:rsid wsp:val=&quot;00684314&quot;/&gt;&lt;wsp:rsid wsp:val=&quot;00684393&quot;/&gt;&lt;wsp:rsid wsp:val=&quot;00684C43&quot;/&gt;&lt;wsp:rsid wsp:val=&quot;00684D8D&quot;/&gt;&lt;wsp:rsid wsp:val=&quot;006851E2&quot;/&gt;&lt;wsp:rsid wsp:val=&quot;0068546C&quot;/&gt;&lt;wsp:rsid wsp:val=&quot;006857F0&quot;/&gt;&lt;wsp:rsid wsp:val=&quot;0068618C&quot;/&gt;&lt;wsp:rsid wsp:val=&quot;00687B75&quot;/&gt;&lt;wsp:rsid wsp:val=&quot;00690527&quot;/&gt;&lt;wsp:rsid wsp:val=&quot;00690B93&quot;/&gt;&lt;wsp:rsid wsp:val=&quot;006921C4&quot;/&gt;&lt;wsp:rsid wsp:val=&quot;00692DBB&quot;/&gt;&lt;wsp:rsid wsp:val=&quot;00693287&quot;/&gt;&lt;wsp:rsid wsp:val=&quot;00693877&quot;/&gt;&lt;wsp:rsid wsp:val=&quot;00693921&quot;/&gt;&lt;wsp:rsid wsp:val=&quot;00693E44&quot;/&gt;&lt;wsp:rsid wsp:val=&quot;0069522E&quot;/&gt;&lt;wsp:rsid wsp:val=&quot;006953C1&quot;/&gt;&lt;wsp:rsid wsp:val=&quot;00695694&quot;/&gt;&lt;wsp:rsid wsp:val=&quot;00695F4D&quot;/&gt;&lt;wsp:rsid wsp:val=&quot;006963B0&quot;/&gt;&lt;wsp:rsid wsp:val=&quot;00696724&quot;/&gt;&lt;wsp:rsid wsp:val=&quot;00696B3D&quot;/&gt;&lt;wsp:rsid wsp:val=&quot;00697CF4&quot;/&gt;&lt;wsp:rsid wsp:val=&quot;006A0A7B&quot;/&gt;&lt;wsp:rsid wsp:val=&quot;006A0BA7&quot;/&gt;&lt;wsp:rsid wsp:val=&quot;006A2CB8&quot;/&gt;&lt;wsp:rsid wsp:val=&quot;006A409B&quot;/&gt;&lt;wsp:rsid wsp:val=&quot;006A4D10&quot;/&gt;&lt;wsp:rsid wsp:val=&quot;006A7AF3&quot;/&gt;&lt;wsp:rsid wsp:val=&quot;006B0195&quot;/&gt;&lt;wsp:rsid wsp:val=&quot;006B0358&quot;/&gt;&lt;wsp:rsid wsp:val=&quot;006B040E&quot;/&gt;&lt;wsp:rsid wsp:val=&quot;006B059F&quot;/&gt;&lt;wsp:rsid wsp:val=&quot;006B081F&quot;/&gt;&lt;wsp:rsid wsp:val=&quot;006B1149&quot;/&gt;&lt;wsp:rsid wsp:val=&quot;006B4E1C&quot;/&gt;&lt;wsp:rsid wsp:val=&quot;006B7A5C&quot;/&gt;&lt;wsp:rsid wsp:val=&quot;006B7D53&quot;/&gt;&lt;wsp:rsid wsp:val=&quot;006B7EB7&quot;/&gt;&lt;wsp:rsid wsp:val=&quot;006C1003&quot;/&gt;&lt;wsp:rsid wsp:val=&quot;006C1158&quot;/&gt;&lt;wsp:rsid wsp:val=&quot;006C165B&quot;/&gt;&lt;wsp:rsid wsp:val=&quot;006C1E8D&quot;/&gt;&lt;wsp:rsid wsp:val=&quot;006C2123&quot;/&gt;&lt;wsp:rsid wsp:val=&quot;006C249B&quot;/&gt;&lt;wsp:rsid wsp:val=&quot;006C2A82&quot;/&gt;&lt;wsp:rsid wsp:val=&quot;006C2F96&quot;/&gt;&lt;wsp:rsid wsp:val=&quot;006C30B3&quot;/&gt;&lt;wsp:rsid wsp:val=&quot;006C3CD1&quot;/&gt;&lt;wsp:rsid wsp:val=&quot;006C3E24&quot;/&gt;&lt;wsp:rsid wsp:val=&quot;006C51CB&quot;/&gt;&lt;wsp:rsid wsp:val=&quot;006C54E0&quot;/&gt;&lt;wsp:rsid wsp:val=&quot;006C5D16&quot;/&gt;&lt;wsp:rsid wsp:val=&quot;006C5D59&quot;/&gt;&lt;wsp:rsid wsp:val=&quot;006C6ECB&quot;/&gt;&lt;wsp:rsid wsp:val=&quot;006C7FA5&quot;/&gt;&lt;wsp:rsid wsp:val=&quot;006D141B&quot;/&gt;&lt;wsp:rsid wsp:val=&quot;006D1481&quot;/&gt;&lt;wsp:rsid wsp:val=&quot;006D14CC&quot;/&gt;&lt;wsp:rsid wsp:val=&quot;006D168F&quot;/&gt;&lt;wsp:rsid wsp:val=&quot;006D1F3F&quot;/&gt;&lt;wsp:rsid wsp:val=&quot;006D3260&quot;/&gt;&lt;wsp:rsid wsp:val=&quot;006D5416&quot;/&gt;&lt;wsp:rsid wsp:val=&quot;006D553B&quot;/&gt;&lt;wsp:rsid wsp:val=&quot;006D65E1&quot;/&gt;&lt;wsp:rsid wsp:val=&quot;006D672C&quot;/&gt;&lt;wsp:rsid wsp:val=&quot;006D6FFC&quot;/&gt;&lt;wsp:rsid wsp:val=&quot;006D75E7&quot;/&gt;&lt;wsp:rsid wsp:val=&quot;006E0CD6&quot;/&gt;&lt;wsp:rsid wsp:val=&quot;006E1406&quot;/&gt;&lt;wsp:rsid wsp:val=&quot;006E159D&quot;/&gt;&lt;wsp:rsid wsp:val=&quot;006E278F&quot;/&gt;&lt;wsp:rsid wsp:val=&quot;006E3147&quot;/&gt;&lt;wsp:rsid wsp:val=&quot;006E3291&quot;/&gt;&lt;wsp:rsid wsp:val=&quot;006E3858&quot;/&gt;&lt;wsp:rsid wsp:val=&quot;006E3CD5&quot;/&gt;&lt;wsp:rsid wsp:val=&quot;006E410C&quot;/&gt;&lt;wsp:rsid wsp:val=&quot;006E67C6&quot;/&gt;&lt;wsp:rsid wsp:val=&quot;006E68F9&quot;/&gt;&lt;wsp:rsid wsp:val=&quot;006E79C5&quot;/&gt;&lt;wsp:rsid wsp:val=&quot;006F10DC&quot;/&gt;&lt;wsp:rsid wsp:val=&quot;006F2B17&quot;/&gt;&lt;wsp:rsid wsp:val=&quot;006F40F3&quot;/&gt;&lt;wsp:rsid wsp:val=&quot;006F49AD&quot;/&gt;&lt;wsp:rsid wsp:val=&quot;006F4D0F&quot;/&gt;&lt;wsp:rsid wsp:val=&quot;006F55D4&quot;/&gt;&lt;wsp:rsid wsp:val=&quot;006F6092&quot;/&gt;&lt;wsp:rsid wsp:val=&quot;006F6229&quot;/&gt;&lt;wsp:rsid wsp:val=&quot;006F62A8&quot;/&gt;&lt;wsp:rsid wsp:val=&quot;006F6C61&quot;/&gt;&lt;wsp:rsid wsp:val=&quot;006F72BE&quot;/&gt;&lt;wsp:rsid wsp:val=&quot;00700606&quot;/&gt;&lt;wsp:rsid wsp:val=&quot;007008D1&quot;/&gt;&lt;wsp:rsid wsp:val=&quot;00701370&quot;/&gt;&lt;wsp:rsid wsp:val=&quot;007016B4&quot;/&gt;&lt;wsp:rsid wsp:val=&quot;00701C8B&quot;/&gt;&lt;wsp:rsid wsp:val=&quot;00701FFF&quot;/&gt;&lt;wsp:rsid wsp:val=&quot;007022B2&quot;/&gt;&lt;wsp:rsid wsp:val=&quot;007025AF&quot;/&gt;&lt;wsp:rsid wsp:val=&quot;007025FE&quot;/&gt;&lt;wsp:rsid wsp:val=&quot;00702654&quot;/&gt;&lt;wsp:rsid wsp:val=&quot;00702E32&quot;/&gt;&lt;wsp:rsid wsp:val=&quot;007037CC&quot;/&gt;&lt;wsp:rsid wsp:val=&quot;00703863&quot;/&gt;&lt;wsp:rsid wsp:val=&quot;007049BA&quot;/&gt;&lt;wsp:rsid wsp:val=&quot;00705F5E&quot;/&gt;&lt;wsp:rsid wsp:val=&quot;00706029&quot;/&gt;&lt;wsp:rsid wsp:val=&quot;007066DC&quot;/&gt;&lt;wsp:rsid wsp:val=&quot;00706EB2&quot;/&gt;&lt;wsp:rsid wsp:val=&quot;00707E6B&quot;/&gt;&lt;wsp:rsid wsp:val=&quot;00710003&quot;/&gt;&lt;wsp:rsid wsp:val=&quot;00710235&quot;/&gt;&lt;wsp:rsid wsp:val=&quot;00710BD8&quot;/&gt;&lt;wsp:rsid wsp:val=&quot;00710E82&quot;/&gt;&lt;wsp:rsid wsp:val=&quot;00710F1F&quot;/&gt;&lt;wsp:rsid wsp:val=&quot;00711438&quot;/&gt;&lt;wsp:rsid wsp:val=&quot;00711E6B&quot;/&gt;&lt;wsp:rsid wsp:val=&quot;0071221D&quot;/&gt;&lt;wsp:rsid wsp:val=&quot;0071352D&quot;/&gt;&lt;wsp:rsid wsp:val=&quot;00714426&quot;/&gt;&lt;wsp:rsid wsp:val=&quot;0071467E&quot;/&gt;&lt;wsp:rsid wsp:val=&quot;007158B8&quot;/&gt;&lt;wsp:rsid wsp:val=&quot;00716046&quot;/&gt;&lt;wsp:rsid wsp:val=&quot;007170BD&quot;/&gt;&lt;wsp:rsid wsp:val=&quot;007171F6&quot;/&gt;&lt;wsp:rsid wsp:val=&quot;00717420&quot;/&gt;&lt;wsp:rsid wsp:val=&quot;007179C3&quot;/&gt;&lt;wsp:rsid wsp:val=&quot;007179CD&quot;/&gt;&lt;wsp:rsid wsp:val=&quot;007200AF&quot;/&gt;&lt;wsp:rsid wsp:val=&quot;00721089&quot;/&gt;&lt;wsp:rsid wsp:val=&quot;00721C43&quot;/&gt;&lt;wsp:rsid wsp:val=&quot;00721D23&quot;/&gt;&lt;wsp:rsid wsp:val=&quot;0072272F&quot;/&gt;&lt;wsp:rsid wsp:val=&quot;007237DF&quot;/&gt;&lt;wsp:rsid wsp:val=&quot;007240B8&quot;/&gt;&lt;wsp:rsid wsp:val=&quot;00725490&quot;/&gt;&lt;wsp:rsid wsp:val=&quot;007258EE&quot;/&gt;&lt;wsp:rsid wsp:val=&quot;00725B6D&quot;/&gt;&lt;wsp:rsid wsp:val=&quot;0072688F&quot;/&gt;&lt;wsp:rsid wsp:val=&quot;0072791E&quot;/&gt;&lt;wsp:rsid wsp:val=&quot;00727A7F&quot;/&gt;&lt;wsp:rsid wsp:val=&quot;00727B11&quot;/&gt;&lt;wsp:rsid wsp:val=&quot;007301DB&quot;/&gt;&lt;wsp:rsid wsp:val=&quot;007307FC&quot;/&gt;&lt;wsp:rsid wsp:val=&quot;00731274&quot;/&gt;&lt;wsp:rsid wsp:val=&quot;0073168A&quot;/&gt;&lt;wsp:rsid wsp:val=&quot;00731D9E&quot;/&gt;&lt;wsp:rsid wsp:val=&quot;0073234F&quot;/&gt;&lt;wsp:rsid wsp:val=&quot;007325FC&quot;/&gt;&lt;wsp:rsid wsp:val=&quot;007327D9&quot;/&gt;&lt;wsp:rsid wsp:val=&quot;00733C99&quot;/&gt;&lt;wsp:rsid wsp:val=&quot;00735ED6&quot;/&gt;&lt;wsp:rsid wsp:val=&quot;0073621E&quot;/&gt;&lt;wsp:rsid wsp:val=&quot;00736F6E&quot;/&gt;&lt;wsp:rsid wsp:val=&quot;00737261&quot;/&gt;&lt;wsp:rsid wsp:val=&quot;00737604&quot;/&gt;&lt;wsp:rsid wsp:val=&quot;00737A3B&quot;/&gt;&lt;wsp:rsid wsp:val=&quot;00740605&quot;/&gt;&lt;wsp:rsid wsp:val=&quot;007407AC&quot;/&gt;&lt;wsp:rsid wsp:val=&quot;00740993&quot;/&gt;&lt;wsp:rsid wsp:val=&quot;007414BD&quot;/&gt;&lt;wsp:rsid wsp:val=&quot;007414DA&quot;/&gt;&lt;wsp:rsid wsp:val=&quot;007434F1&quot;/&gt;&lt;wsp:rsid wsp:val=&quot;00744915&quot;/&gt;&lt;wsp:rsid wsp:val=&quot;007451B5&quot;/&gt;&lt;wsp:rsid wsp:val=&quot;00745485&quot;/&gt;&lt;wsp:rsid wsp:val=&quot;00746643&quot;/&gt;&lt;wsp:rsid wsp:val=&quot;00747921&quot;/&gt;&lt;wsp:rsid wsp:val=&quot;00747BA9&quot;/&gt;&lt;wsp:rsid wsp:val=&quot;00747EB2&quot;/&gt;&lt;wsp:rsid wsp:val=&quot;00750097&quot;/&gt;&lt;wsp:rsid wsp:val=&quot;007509EA&quot;/&gt;&lt;wsp:rsid wsp:val=&quot;00752661&quot;/&gt;&lt;wsp:rsid wsp:val=&quot;0075352F&quot;/&gt;&lt;wsp:rsid wsp:val=&quot;00753616&quot;/&gt;&lt;wsp:rsid wsp:val=&quot;00754237&quot;/&gt;&lt;wsp:rsid wsp:val=&quot;00754587&quot;/&gt;&lt;wsp:rsid wsp:val=&quot;0075539B&quot;/&gt;&lt;wsp:rsid wsp:val=&quot;00757D11&quot;/&gt;&lt;wsp:rsid wsp:val=&quot;00757F2F&quot;/&gt;&lt;wsp:rsid wsp:val=&quot;007604F0&quot;/&gt;&lt;wsp:rsid wsp:val=&quot;00760AA0&quot;/&gt;&lt;wsp:rsid wsp:val=&quot;007610F2&quot;/&gt;&lt;wsp:rsid wsp:val=&quot;00761548&quot;/&gt;&lt;wsp:rsid wsp:val=&quot;0076194C&quot;/&gt;&lt;wsp:rsid wsp:val=&quot;0076195A&quot;/&gt;&lt;wsp:rsid wsp:val=&quot;007621F9&quot;/&gt;&lt;wsp:rsid wsp:val=&quot;00764477&quot;/&gt;&lt;wsp:rsid wsp:val=&quot;00764A1A&quot;/&gt;&lt;wsp:rsid wsp:val=&quot;00764E68&quot;/&gt;&lt;wsp:rsid wsp:val=&quot;0076510B&quot;/&gt;&lt;wsp:rsid wsp:val=&quot;007652B4&quot;/&gt;&lt;wsp:rsid wsp:val=&quot;007652E6&quot;/&gt;&lt;wsp:rsid wsp:val=&quot;00765771&quot;/&gt;&lt;wsp:rsid wsp:val=&quot;00765BD7&quot;/&gt;&lt;wsp:rsid wsp:val=&quot;007662A0&quot;/&gt;&lt;wsp:rsid wsp:val=&quot;00766303&quot;/&gt;&lt;wsp:rsid wsp:val=&quot;00766FEF&quot;/&gt;&lt;wsp:rsid wsp:val=&quot;007704AA&quot;/&gt;&lt;wsp:rsid wsp:val=&quot;00770803&quot;/&gt;&lt;wsp:rsid wsp:val=&quot;007708B0&quot;/&gt;&lt;wsp:rsid wsp:val=&quot;007718F1&quot;/&gt;&lt;wsp:rsid wsp:val=&quot;0077332D&quot;/&gt;&lt;wsp:rsid wsp:val=&quot;00774B36&quot;/&gt;&lt;wsp:rsid wsp:val=&quot;00775B07&quot;/&gt;&lt;wsp:rsid wsp:val=&quot;00780662&quot;/&gt;&lt;wsp:rsid wsp:val=&quot;00782D3B&quot;/&gt;&lt;wsp:rsid wsp:val=&quot;0078354E&quot;/&gt;&lt;wsp:rsid wsp:val=&quot;0078403E&quot;/&gt;&lt;wsp:rsid wsp:val=&quot;00784F6E&quot;/&gt;&lt;wsp:rsid wsp:val=&quot;007855BC&quot;/&gt;&lt;wsp:rsid wsp:val=&quot;00785B26&quot;/&gt;&lt;wsp:rsid wsp:val=&quot;0078699B&quot;/&gt;&lt;wsp:rsid wsp:val=&quot;007900C6&quot;/&gt;&lt;wsp:rsid wsp:val=&quot;007909C7&quot;/&gt;&lt;wsp:rsid wsp:val=&quot;00790B1C&quot;/&gt;&lt;wsp:rsid wsp:val=&quot;00791591&quot;/&gt;&lt;wsp:rsid wsp:val=&quot;00792A7A&quot;/&gt;&lt;wsp:rsid wsp:val=&quot;00793D53&quot;/&gt;&lt;wsp:rsid wsp:val=&quot;00795128&quot;/&gt;&lt;wsp:rsid wsp:val=&quot;00795DBB&quot;/&gt;&lt;wsp:rsid wsp:val=&quot;00796B59&quot;/&gt;&lt;wsp:rsid wsp:val=&quot;00797441&quot;/&gt;&lt;wsp:rsid wsp:val=&quot;00797AFD&quot;/&gt;&lt;wsp:rsid wsp:val=&quot;00797CB2&quot;/&gt;&lt;wsp:rsid wsp:val=&quot;00797CD3&quot;/&gt;&lt;wsp:rsid wsp:val=&quot;007A0221&quot;/&gt;&lt;wsp:rsid wsp:val=&quot;007A0EDD&quot;/&gt;&lt;wsp:rsid wsp:val=&quot;007A1AE1&quot;/&gt;&lt;wsp:rsid wsp:val=&quot;007A2428&quot;/&gt;&lt;wsp:rsid wsp:val=&quot;007A38E3&quot;/&gt;&lt;wsp:rsid wsp:val=&quot;007A428C&quot;/&gt;&lt;wsp:rsid wsp:val=&quot;007A45D3&quot;/&gt;&lt;wsp:rsid wsp:val=&quot;007A4908&quot;/&gt;&lt;wsp:rsid wsp:val=&quot;007A4D0D&quot;/&gt;&lt;wsp:rsid wsp:val=&quot;007A4F0A&quot;/&gt;&lt;wsp:rsid wsp:val=&quot;007A547D&quot;/&gt;&lt;wsp:rsid wsp:val=&quot;007A57C2&quot;/&gt;&lt;wsp:rsid wsp:val=&quot;007A5811&quot;/&gt;&lt;wsp:rsid wsp:val=&quot;007A6BAC&quot;/&gt;&lt;wsp:rsid wsp:val=&quot;007A7ABD&quot;/&gt;&lt;wsp:rsid wsp:val=&quot;007B03A0&quot;/&gt;&lt;wsp:rsid wsp:val=&quot;007B14E7&quot;/&gt;&lt;wsp:rsid wsp:val=&quot;007B15EB&quot;/&gt;&lt;wsp:rsid wsp:val=&quot;007B16C8&quot;/&gt;&lt;wsp:rsid wsp:val=&quot;007B25D6&quot;/&gt;&lt;wsp:rsid wsp:val=&quot;007B3106&quot;/&gt;&lt;wsp:rsid wsp:val=&quot;007B33A2&quot;/&gt;&lt;wsp:rsid wsp:val=&quot;007B3452&quot;/&gt;&lt;wsp:rsid wsp:val=&quot;007B512D&quot;/&gt;&lt;wsp:rsid wsp:val=&quot;007B54B0&quot;/&gt;&lt;wsp:rsid wsp:val=&quot;007B61A0&quot;/&gt;&lt;wsp:rsid wsp:val=&quot;007B68A4&quot;/&gt;&lt;wsp:rsid wsp:val=&quot;007B79D1&quot;/&gt;&lt;wsp:rsid wsp:val=&quot;007C04C5&quot;/&gt;&lt;wsp:rsid wsp:val=&quot;007C0A6D&quot;/&gt;&lt;wsp:rsid wsp:val=&quot;007C135D&quot;/&gt;&lt;wsp:rsid wsp:val=&quot;007C1B61&quot;/&gt;&lt;wsp:rsid wsp:val=&quot;007C270F&quot;/&gt;&lt;wsp:rsid wsp:val=&quot;007C325F&quot;/&gt;&lt;wsp:rsid wsp:val=&quot;007C3B1B&quot;/&gt;&lt;wsp:rsid wsp:val=&quot;007C3CB8&quot;/&gt;&lt;wsp:rsid wsp:val=&quot;007C42A8&quot;/&gt;&lt;wsp:rsid wsp:val=&quot;007C42F1&quot;/&gt;&lt;wsp:rsid wsp:val=&quot;007C4373&quot;/&gt;&lt;wsp:rsid wsp:val=&quot;007C4692&quot;/&gt;&lt;wsp:rsid wsp:val=&quot;007C4862&quot;/&gt;&lt;wsp:rsid wsp:val=&quot;007C5EAC&quot;/&gt;&lt;wsp:rsid wsp:val=&quot;007D045D&quot;/&gt;&lt;wsp:rsid wsp:val=&quot;007D0D7C&quot;/&gt;&lt;wsp:rsid wsp:val=&quot;007D16C7&quot;/&gt;&lt;wsp:rsid wsp:val=&quot;007D1A08&quot;/&gt;&lt;wsp:rsid wsp:val=&quot;007D239A&quot;/&gt;&lt;wsp:rsid wsp:val=&quot;007D2530&quot;/&gt;&lt;wsp:rsid wsp:val=&quot;007D26B2&quot;/&gt;&lt;wsp:rsid wsp:val=&quot;007D3ED7&quot;/&gt;&lt;wsp:rsid wsp:val=&quot;007D42BD&quot;/&gt;&lt;wsp:rsid wsp:val=&quot;007D4DF8&quot;/&gt;&lt;wsp:rsid wsp:val=&quot;007D5165&quot;/&gt;&lt;wsp:rsid wsp:val=&quot;007D63FD&quot;/&gt;&lt;wsp:rsid wsp:val=&quot;007D70EC&quot;/&gt;&lt;wsp:rsid wsp:val=&quot;007D7219&quot;/&gt;&lt;wsp:rsid wsp:val=&quot;007D7270&quot;/&gt;&lt;wsp:rsid wsp:val=&quot;007D75D5&quot;/&gt;&lt;wsp:rsid wsp:val=&quot;007D7B40&quot;/&gt;&lt;wsp:rsid wsp:val=&quot;007E0FD7&quot;/&gt;&lt;wsp:rsid wsp:val=&quot;007E19CA&quot;/&gt;&lt;wsp:rsid wsp:val=&quot;007E2E5A&quot;/&gt;&lt;wsp:rsid wsp:val=&quot;007E3708&quot;/&gt;&lt;wsp:rsid wsp:val=&quot;007E56C2&quot;/&gt;&lt;wsp:rsid wsp:val=&quot;007E59CB&quot;/&gt;&lt;wsp:rsid wsp:val=&quot;007E5A2C&quot;/&gt;&lt;wsp:rsid wsp:val=&quot;007E707F&quot;/&gt;&lt;wsp:rsid wsp:val=&quot;007E77CD&quot;/&gt;&lt;wsp:rsid wsp:val=&quot;007E7A2E&quot;/&gt;&lt;wsp:rsid wsp:val=&quot;007E7A32&quot;/&gt;&lt;wsp:rsid wsp:val=&quot;007F0665&quot;/&gt;&lt;wsp:rsid wsp:val=&quot;007F095A&quot;/&gt;&lt;wsp:rsid wsp:val=&quot;007F114F&quot;/&gt;&lt;wsp:rsid wsp:val=&quot;007F12B0&quot;/&gt;&lt;wsp:rsid wsp:val=&quot;007F15C5&quot;/&gt;&lt;wsp:rsid wsp:val=&quot;007F1B90&quot;/&gt;&lt;wsp:rsid wsp:val=&quot;007F201C&quot;/&gt;&lt;wsp:rsid wsp:val=&quot;007F2B17&quot;/&gt;&lt;wsp:rsid wsp:val=&quot;007F37D7&quot;/&gt;&lt;wsp:rsid wsp:val=&quot;007F39DD&quot;/&gt;&lt;wsp:rsid wsp:val=&quot;007F4BEF&quot;/&gt;&lt;wsp:rsid wsp:val=&quot;007F4DD4&quot;/&gt;&lt;wsp:rsid wsp:val=&quot;007F629E&quot;/&gt;&lt;wsp:rsid wsp:val=&quot;007F62E6&quot;/&gt;&lt;wsp:rsid wsp:val=&quot;007F6749&quot;/&gt;&lt;wsp:rsid wsp:val=&quot;007F6EF7&quot;/&gt;&lt;wsp:rsid wsp:val=&quot;007F6F49&quot;/&gt;&lt;wsp:rsid wsp:val=&quot;007F748A&quot;/&gt;&lt;wsp:rsid wsp:val=&quot;007F76D6&quot;/&gt;&lt;wsp:rsid wsp:val=&quot;007F7CFF&quot;/&gt;&lt;wsp:rsid wsp:val=&quot;007F7F8F&quot;/&gt;&lt;wsp:rsid wsp:val=&quot;007F7FEE&quot;/&gt;&lt;wsp:rsid wsp:val=&quot;00800006&quot;/&gt;&lt;wsp:rsid wsp:val=&quot;00801080&quot;/&gt;&lt;wsp:rsid wsp:val=&quot;00801CD1&quot;/&gt;&lt;wsp:rsid wsp:val=&quot;00802738&quot;/&gt;&lt;wsp:rsid wsp:val=&quot;00803353&quot;/&gt;&lt;wsp:rsid wsp:val=&quot;0080343E&quot;/&gt;&lt;wsp:rsid wsp:val=&quot;00804981&quot;/&gt;&lt;wsp:rsid wsp:val=&quot;00804A6C&quot;/&gt;&lt;wsp:rsid wsp:val=&quot;00804DB4&quot;/&gt;&lt;wsp:rsid wsp:val=&quot;00804FEC&quot;/&gt;&lt;wsp:rsid wsp:val=&quot;0080551F&quot;/&gt;&lt;wsp:rsid wsp:val=&quot;00805C6D&quot;/&gt;&lt;wsp:rsid wsp:val=&quot;0080617A&quot;/&gt;&lt;wsp:rsid wsp:val=&quot;00806586&quot;/&gt;&lt;wsp:rsid wsp:val=&quot;00807D31&quot;/&gt;&lt;wsp:rsid wsp:val=&quot;00807FB5&quot;/&gt;&lt;wsp:rsid wsp:val=&quot;008101AB&quot;/&gt;&lt;wsp:rsid wsp:val=&quot;008103B3&quot;/&gt;&lt;wsp:rsid wsp:val=&quot;008109B4&quot;/&gt;&lt;wsp:rsid wsp:val=&quot;00810E59&quot;/&gt;&lt;wsp:rsid wsp:val=&quot;00811017&quot;/&gt;&lt;wsp:rsid wsp:val=&quot;00811267&quot;/&gt;&lt;wsp:rsid wsp:val=&quot;008115E8&quot;/&gt;&lt;wsp:rsid wsp:val=&quot;00811D72&quot;/&gt;&lt;wsp:rsid wsp:val=&quot;0081333A&quot;/&gt;&lt;wsp:rsid wsp:val=&quot;00813D52&quot;/&gt;&lt;wsp:rsid wsp:val=&quot;00814071&quot;/&gt;&lt;wsp:rsid wsp:val=&quot;0081474A&quot;/&gt;&lt;wsp:rsid wsp:val=&quot;008158D0&quot;/&gt;&lt;wsp:rsid wsp:val=&quot;0081590E&quot;/&gt;&lt;wsp:rsid wsp:val=&quot;00815B0A&quot;/&gt;&lt;wsp:rsid wsp:val=&quot;0081633B&quot;/&gt;&lt;wsp:rsid wsp:val=&quot;008163EE&quot;/&gt;&lt;wsp:rsid wsp:val=&quot;008165EB&quot;/&gt;&lt;wsp:rsid wsp:val=&quot;00816729&quot;/&gt;&lt;wsp:rsid wsp:val=&quot;00817BFC&quot;/&gt;&lt;wsp:rsid wsp:val=&quot;0082016C&quot;/&gt;&lt;wsp:rsid wsp:val=&quot;00820973&quot;/&gt;&lt;wsp:rsid wsp:val=&quot;00820A95&quot;/&gt;&lt;wsp:rsid wsp:val=&quot;00820EED&quot;/&gt;&lt;wsp:rsid wsp:val=&quot;00820FA9&quot;/&gt;&lt;wsp:rsid wsp:val=&quot;0082186B&quot;/&gt;&lt;wsp:rsid wsp:val=&quot;00822331&quot;/&gt;&lt;wsp:rsid wsp:val=&quot;00822E19&quot;/&gt;&lt;wsp:rsid wsp:val=&quot;008241F7&quot;/&gt;&lt;wsp:rsid wsp:val=&quot;008255EF&quot;/&gt;&lt;wsp:rsid wsp:val=&quot;0082607C&quot;/&gt;&lt;wsp:rsid wsp:val=&quot;0082642E&quot;/&gt;&lt;wsp:rsid wsp:val=&quot;00827186&quot;/&gt;&lt;wsp:rsid wsp:val=&quot;00827B4D&quot;/&gt;&lt;wsp:rsid wsp:val=&quot;008302A8&quot;/&gt;&lt;wsp:rsid wsp:val=&quot;008309CB&quot;/&gt;&lt;wsp:rsid wsp:val=&quot;0083116B&quot;/&gt;&lt;wsp:rsid wsp:val=&quot;0083241A&quot;/&gt;&lt;wsp:rsid wsp:val=&quot;008334C7&quot;/&gt;&lt;wsp:rsid wsp:val=&quot;00833B32&quot;/&gt;&lt;wsp:rsid wsp:val=&quot;00833E60&quot;/&gt;&lt;wsp:rsid wsp:val=&quot;00835742&quot;/&gt;&lt;wsp:rsid wsp:val=&quot;008358BD&quot;/&gt;&lt;wsp:rsid wsp:val=&quot;0083709E&quot;/&gt;&lt;wsp:rsid wsp:val=&quot;008377EE&quot;/&gt;&lt;wsp:rsid wsp:val=&quot;00837954&quot;/&gt;&lt;wsp:rsid wsp:val=&quot;00837F33&quot;/&gt;&lt;wsp:rsid wsp:val=&quot;0084143C&quot;/&gt;&lt;wsp:rsid wsp:val=&quot;008423BE&quot;/&gt;&lt;wsp:rsid wsp:val=&quot;008431AD&quot;/&gt;&lt;wsp:rsid wsp:val=&quot;00843B35&quot;/&gt;&lt;wsp:rsid wsp:val=&quot;00843BF3&quot;/&gt;&lt;wsp:rsid wsp:val=&quot;0084406A&quot;/&gt;&lt;wsp:rsid wsp:val=&quot;00844293&quot;/&gt;&lt;wsp:rsid wsp:val=&quot;008446D8&quot;/&gt;&lt;wsp:rsid wsp:val=&quot;008447BE&quot;/&gt;&lt;wsp:rsid wsp:val=&quot;00844EF2&quot;/&gt;&lt;wsp:rsid wsp:val=&quot;00845032&quot;/&gt;&lt;wsp:rsid wsp:val=&quot;00845C02&quot;/&gt;&lt;wsp:rsid wsp:val=&quot;00845EE8&quot;/&gt;&lt;wsp:rsid wsp:val=&quot;00846EE6&quot;/&gt;&lt;wsp:rsid wsp:val=&quot;00846FD8&quot;/&gt;&lt;wsp:rsid wsp:val=&quot;0084733E&quot;/&gt;&lt;wsp:rsid wsp:val=&quot;00847657&quot;/&gt;&lt;wsp:rsid wsp:val=&quot;00847922&quot;/&gt;&lt;wsp:rsid wsp:val=&quot;00850D77&quot;/&gt;&lt;wsp:rsid wsp:val=&quot;00850D83&quot;/&gt;&lt;wsp:rsid wsp:val=&quot;008512B9&quot;/&gt;&lt;wsp:rsid wsp:val=&quot;00851B22&quot;/&gt;&lt;wsp:rsid wsp:val=&quot;00851C9A&quot;/&gt;&lt;wsp:rsid wsp:val=&quot;008520EA&quot;/&gt;&lt;wsp:rsid wsp:val=&quot;00853223&quot;/&gt;&lt;wsp:rsid wsp:val=&quot;008533E8&quot;/&gt;&lt;wsp:rsid wsp:val=&quot;00853528&quot;/&gt;&lt;wsp:rsid wsp:val=&quot;00854139&quot;/&gt;&lt;wsp:rsid wsp:val=&quot;00854BF9&quot;/&gt;&lt;wsp:rsid wsp:val=&quot;00855304&quot;/&gt;&lt;wsp:rsid wsp:val=&quot;00855473&quot;/&gt;&lt;wsp:rsid wsp:val=&quot;00856588&quot;/&gt;&lt;wsp:rsid wsp:val=&quot;00857636&quot;/&gt;&lt;wsp:rsid wsp:val=&quot;00857E4E&quot;/&gt;&lt;wsp:rsid wsp:val=&quot;00860D4E&quot;/&gt;&lt;wsp:rsid wsp:val=&quot;008615F7&quot;/&gt;&lt;wsp:rsid wsp:val=&quot;0086200B&quot;/&gt;&lt;wsp:rsid wsp:val=&quot;0086237A&quot;/&gt;&lt;wsp:rsid wsp:val=&quot;008629D2&quot;/&gt;&lt;wsp:rsid wsp:val=&quot;0086315A&quot;/&gt;&lt;wsp:rsid wsp:val=&quot;00863C3C&quot;/&gt;&lt;wsp:rsid wsp:val=&quot;00863E23&quot;/&gt;&lt;wsp:rsid wsp:val=&quot;00864096&quot;/&gt;&lt;wsp:rsid wsp:val=&quot;008641C8&quot;/&gt;&lt;wsp:rsid wsp:val=&quot;0086582A&quot;/&gt;&lt;wsp:rsid wsp:val=&quot;008661E9&quot;/&gt;&lt;wsp:rsid wsp:val=&quot;008670F3&quot;/&gt;&lt;wsp:rsid wsp:val=&quot;00867D10&quot;/&gt;&lt;wsp:rsid wsp:val=&quot;00871A39&quot;/&gt;&lt;wsp:rsid wsp:val=&quot;00871B32&quot;/&gt;&lt;wsp:rsid wsp:val=&quot;00871D37&quot;/&gt;&lt;wsp:rsid wsp:val=&quot;0087243E&quot;/&gt;&lt;wsp:rsid wsp:val=&quot;00872F1C&quot;/&gt;&lt;wsp:rsid wsp:val=&quot;0087302F&quot;/&gt;&lt;wsp:rsid wsp:val=&quot;0087394C&quot;/&gt;&lt;wsp:rsid wsp:val=&quot;00873BAB&quot;/&gt;&lt;wsp:rsid wsp:val=&quot;00873E2B&quot;/&gt;&lt;wsp:rsid wsp:val=&quot;00874293&quot;/&gt;&lt;wsp:rsid wsp:val=&quot;008744D0&quot;/&gt;&lt;wsp:rsid wsp:val=&quot;008748C5&quot;/&gt;&lt;wsp:rsid wsp:val=&quot;00876725&quot;/&gt;&lt;wsp:rsid wsp:val=&quot;0087694B&quot;/&gt;&lt;wsp:rsid wsp:val=&quot;00877026&quot;/&gt;&lt;wsp:rsid wsp:val=&quot;00877E26&quot;/&gt;&lt;wsp:rsid wsp:val=&quot;00880509&quot;/&gt;&lt;wsp:rsid wsp:val=&quot;008805FC&quot;/&gt;&lt;wsp:rsid wsp:val=&quot;00880E51&quot;/&gt;&lt;wsp:rsid wsp:val=&quot;008810E0&quot;/&gt;&lt;wsp:rsid wsp:val=&quot;008816AB&quot;/&gt;&lt;wsp:rsid wsp:val=&quot;00881987&quot;/&gt;&lt;wsp:rsid wsp:val=&quot;008822C4&quot;/&gt;&lt;wsp:rsid wsp:val=&quot;00882836&quot;/&gt;&lt;wsp:rsid wsp:val=&quot;008838AD&quot;/&gt;&lt;wsp:rsid wsp:val=&quot;00883CBD&quot;/&gt;&lt;wsp:rsid wsp:val=&quot;00883D61&quot;/&gt;&lt;wsp:rsid wsp:val=&quot;00885925&quot;/&gt;&lt;wsp:rsid wsp:val=&quot;008861A9&quot;/&gt;&lt;wsp:rsid wsp:val=&quot;008862AB&quot;/&gt;&lt;wsp:rsid wsp:val=&quot;0088734B&quot;/&gt;&lt;wsp:rsid wsp:val=&quot;008879F8&quot;/&gt;&lt;wsp:rsid wsp:val=&quot;00887B9C&quot;/&gt;&lt;wsp:rsid wsp:val=&quot;00887DA9&quot;/&gt;&lt;wsp:rsid wsp:val=&quot;00890044&quot;/&gt;&lt;wsp:rsid wsp:val=&quot;00890084&quot;/&gt;&lt;wsp:rsid wsp:val=&quot;008901F8&quot;/&gt;&lt;wsp:rsid wsp:val=&quot;00890EC0&quot;/&gt;&lt;wsp:rsid wsp:val=&quot;008920E7&quot;/&gt;&lt;wsp:rsid wsp:val=&quot;00892798&quot;/&gt;&lt;wsp:rsid wsp:val=&quot;00893877&quot;/&gt;&lt;wsp:rsid wsp:val=&quot;00893976&quot;/&gt;&lt;wsp:rsid wsp:val=&quot;00893CC2&quot;/&gt;&lt;wsp:rsid wsp:val=&quot;00893CD2&quot;/&gt;&lt;wsp:rsid wsp:val=&quot;008940F5&quot;/&gt;&lt;wsp:rsid wsp:val=&quot;0089450F&quot;/&gt;&lt;wsp:rsid wsp:val=&quot;00894EAE&quot;/&gt;&lt;wsp:rsid wsp:val=&quot;00896F79&quot;/&gt;&lt;wsp:rsid wsp:val=&quot;0089762B&quot;/&gt;&lt;wsp:rsid wsp:val=&quot;00897F70&quot;/&gt;&lt;wsp:rsid wsp:val=&quot;008A20AC&quot;/&gt;&lt;wsp:rsid wsp:val=&quot;008A2366&quot;/&gt;&lt;wsp:rsid wsp:val=&quot;008A2719&quot;/&gt;&lt;wsp:rsid wsp:val=&quot;008A2F51&quot;/&gt;&lt;wsp:rsid wsp:val=&quot;008A3260&quot;/&gt;&lt;wsp:rsid wsp:val=&quot;008A38C7&quot;/&gt;&lt;wsp:rsid wsp:val=&quot;008A4383&quot;/&gt;&lt;wsp:rsid wsp:val=&quot;008A5F1C&quot;/&gt;&lt;wsp:rsid wsp:val=&quot;008A6264&quot;/&gt;&lt;wsp:rsid wsp:val=&quot;008A6342&quot;/&gt;&lt;wsp:rsid wsp:val=&quot;008A710C&quot;/&gt;&lt;wsp:rsid wsp:val=&quot;008A770D&quot;/&gt;&lt;wsp:rsid wsp:val=&quot;008B082E&quot;/&gt;&lt;wsp:rsid wsp:val=&quot;008B15B4&quot;/&gt;&lt;wsp:rsid wsp:val=&quot;008B193F&quot;/&gt;&lt;wsp:rsid wsp:val=&quot;008B198C&quot;/&gt;&lt;wsp:rsid wsp:val=&quot;008B1D69&quot;/&gt;&lt;wsp:rsid wsp:val=&quot;008B1D85&quot;/&gt;&lt;wsp:rsid wsp:val=&quot;008B1E2E&quot;/&gt;&lt;wsp:rsid wsp:val=&quot;008B21F3&quot;/&gt;&lt;wsp:rsid wsp:val=&quot;008B23D5&quot;/&gt;&lt;wsp:rsid wsp:val=&quot;008B2968&quot;/&gt;&lt;wsp:rsid wsp:val=&quot;008B2DC9&quot;/&gt;&lt;wsp:rsid wsp:val=&quot;008B349F&quot;/&gt;&lt;wsp:rsid wsp:val=&quot;008B3636&quot;/&gt;&lt;wsp:rsid wsp:val=&quot;008B3CE8&quot;/&gt;&lt;wsp:rsid wsp:val=&quot;008B3EC7&quot;/&gt;&lt;wsp:rsid wsp:val=&quot;008B62F9&quot;/&gt;&lt;wsp:rsid wsp:val=&quot;008B6580&quot;/&gt;&lt;wsp:rsid wsp:val=&quot;008B6830&quot;/&gt;&lt;wsp:rsid wsp:val=&quot;008B6FED&quot;/&gt;&lt;wsp:rsid wsp:val=&quot;008C02D2&quot;/&gt;&lt;wsp:rsid wsp:val=&quot;008C057D&quot;/&gt;&lt;wsp:rsid wsp:val=&quot;008C0784&quot;/&gt;&lt;wsp:rsid wsp:val=&quot;008C22DA&quot;/&gt;&lt;wsp:rsid wsp:val=&quot;008C26E4&quot;/&gt;&lt;wsp:rsid wsp:val=&quot;008C3372&quot;/&gt;&lt;wsp:rsid wsp:val=&quot;008C338F&quot;/&gt;&lt;wsp:rsid wsp:val=&quot;008C4327&quot;/&gt;&lt;wsp:rsid wsp:val=&quot;008C4A8B&quot;/&gt;&lt;wsp:rsid wsp:val=&quot;008C5016&quot;/&gt;&lt;wsp:rsid wsp:val=&quot;008C5F85&quot;/&gt;&lt;wsp:rsid wsp:val=&quot;008C60B2&quot;/&gt;&lt;wsp:rsid wsp:val=&quot;008C60C3&quot;/&gt;&lt;wsp:rsid wsp:val=&quot;008C6261&quot;/&gt;&lt;wsp:rsid wsp:val=&quot;008C7F60&quot;/&gt;&lt;wsp:rsid wsp:val=&quot;008D0597&quot;/&gt;&lt;wsp:rsid wsp:val=&quot;008D0DB6&quot;/&gt;&lt;wsp:rsid wsp:val=&quot;008D161B&quot;/&gt;&lt;wsp:rsid wsp:val=&quot;008D3259&quot;/&gt;&lt;wsp:rsid wsp:val=&quot;008D32C3&quot;/&gt;&lt;wsp:rsid wsp:val=&quot;008D3FE8&quot;/&gt;&lt;wsp:rsid wsp:val=&quot;008D4586&quot;/&gt;&lt;wsp:rsid wsp:val=&quot;008D4A48&quot;/&gt;&lt;wsp:rsid wsp:val=&quot;008D5F5A&quot;/&gt;&lt;wsp:rsid wsp:val=&quot;008D6033&quot;/&gt;&lt;wsp:rsid wsp:val=&quot;008D6235&quot;/&gt;&lt;wsp:rsid wsp:val=&quot;008D63C7&quot;/&gt;&lt;wsp:rsid wsp:val=&quot;008D6872&quot;/&gt;&lt;wsp:rsid wsp:val=&quot;008D6A79&quot;/&gt;&lt;wsp:rsid wsp:val=&quot;008D7A01&quot;/&gt;&lt;wsp:rsid wsp:val=&quot;008D7F0A&quot;/&gt;&lt;wsp:rsid wsp:val=&quot;008E058C&quot;/&gt;&lt;wsp:rsid wsp:val=&quot;008E074F&quot;/&gt;&lt;wsp:rsid wsp:val=&quot;008E0781&quot;/&gt;&lt;wsp:rsid wsp:val=&quot;008E132D&quot;/&gt;&lt;wsp:rsid wsp:val=&quot;008E1419&quot;/&gt;&lt;wsp:rsid wsp:val=&quot;008E1586&quot;/&gt;&lt;wsp:rsid wsp:val=&quot;008E1DFE&quot;/&gt;&lt;wsp:rsid wsp:val=&quot;008E25C2&quot;/&gt;&lt;wsp:rsid wsp:val=&quot;008E3199&quot;/&gt;&lt;wsp:rsid wsp:val=&quot;008E3BCF&quot;/&gt;&lt;wsp:rsid wsp:val=&quot;008E4C69&quot;/&gt;&lt;wsp:rsid wsp:val=&quot;008E502B&quot;/&gt;&lt;wsp:rsid wsp:val=&quot;008E5536&quot;/&gt;&lt;wsp:rsid wsp:val=&quot;008E5C16&quot;/&gt;&lt;wsp:rsid wsp:val=&quot;008E5E47&quot;/&gt;&lt;wsp:rsid wsp:val=&quot;008E6210&quot;/&gt;&lt;wsp:rsid wsp:val=&quot;008E62F0&quot;/&gt;&lt;wsp:rsid wsp:val=&quot;008E6F62&quot;/&gt;&lt;wsp:rsid wsp:val=&quot;008E7D2E&quot;/&gt;&lt;wsp:rsid wsp:val=&quot;008E7D4B&quot;/&gt;&lt;wsp:rsid wsp:val=&quot;008E7EC7&quot;/&gt;&lt;wsp:rsid wsp:val=&quot;008F0553&quot;/&gt;&lt;wsp:rsid wsp:val=&quot;008F1D04&quot;/&gt;&lt;wsp:rsid wsp:val=&quot;008F1EF9&quot;/&gt;&lt;wsp:rsid wsp:val=&quot;008F20B8&quot;/&gt;&lt;wsp:rsid wsp:val=&quot;008F289F&quot;/&gt;&lt;wsp:rsid wsp:val=&quot;008F299F&quot;/&gt;&lt;wsp:rsid wsp:val=&quot;008F2CFC&quot;/&gt;&lt;wsp:rsid wsp:val=&quot;008F3AFE&quot;/&gt;&lt;wsp:rsid wsp:val=&quot;008F3D9A&quot;/&gt;&lt;wsp:rsid wsp:val=&quot;008F452B&quot;/&gt;&lt;wsp:rsid wsp:val=&quot;008F51E0&quot;/&gt;&lt;wsp:rsid wsp:val=&quot;008F58D1&quot;/&gt;&lt;wsp:rsid wsp:val=&quot;008F5F8F&quot;/&gt;&lt;wsp:rsid wsp:val=&quot;008F7D65&quot;/&gt;&lt;wsp:rsid wsp:val=&quot;00900A84&quot;/&gt;&lt;wsp:rsid wsp:val=&quot;00901084&quot;/&gt;&lt;wsp:rsid wsp:val=&quot;009014ED&quot;/&gt;&lt;wsp:rsid wsp:val=&quot;009018AB&quot;/&gt;&lt;wsp:rsid wsp:val=&quot;00902427&quot;/&gt;&lt;wsp:rsid wsp:val=&quot;00902533&quot;/&gt;&lt;wsp:rsid wsp:val=&quot;009026FC&quot;/&gt;&lt;wsp:rsid wsp:val=&quot;00902AF3&quot;/&gt;&lt;wsp:rsid wsp:val=&quot;00904610&quot;/&gt;&lt;wsp:rsid wsp:val=&quot;00904AD0&quot;/&gt;&lt;wsp:rsid wsp:val=&quot;009053E4&quot;/&gt;&lt;wsp:rsid wsp:val=&quot;00905D0C&quot;/&gt;&lt;wsp:rsid wsp:val=&quot;00906532&quot;/&gt;&lt;wsp:rsid wsp:val=&quot;0091001E&quot;/&gt;&lt;wsp:rsid wsp:val=&quot;00910201&quot;/&gt;&lt;wsp:rsid wsp:val=&quot;00910324&quot;/&gt;&lt;wsp:rsid wsp:val=&quot;009108B1&quot;/&gt;&lt;wsp:rsid wsp:val=&quot;009109BD&quot;/&gt;&lt;wsp:rsid wsp:val=&quot;00911823&quot;/&gt;&lt;wsp:rsid wsp:val=&quot;00911D60&quot;/&gt;&lt;wsp:rsid wsp:val=&quot;00913532&quot;/&gt;&lt;wsp:rsid wsp:val=&quot;00914A37&quot;/&gt;&lt;wsp:rsid wsp:val=&quot;00915D2F&quot;/&gt;&lt;wsp:rsid wsp:val=&quot;00915FDF&quot;/&gt;&lt;wsp:rsid wsp:val=&quot;0091651E&quot;/&gt;&lt;wsp:rsid wsp:val=&quot;0091671E&quot;/&gt;&lt;wsp:rsid wsp:val=&quot;00916D6F&quot;/&gt;&lt;wsp:rsid wsp:val=&quot;009171D4&quot;/&gt;&lt;wsp:rsid wsp:val=&quot;0091752C&quot;/&gt;&lt;wsp:rsid wsp:val=&quot;00917A1C&quot;/&gt;&lt;wsp:rsid wsp:val=&quot;00917AEE&quot;/&gt;&lt;wsp:rsid wsp:val=&quot;00917ED6&quot;/&gt;&lt;wsp:rsid wsp:val=&quot;00921035&quot;/&gt;&lt;wsp:rsid wsp:val=&quot;00921EC0&quot;/&gt;&lt;wsp:rsid wsp:val=&quot;00923CDA&quot;/&gt;&lt;wsp:rsid wsp:val=&quot;00923D3B&quot;/&gt;&lt;wsp:rsid wsp:val=&quot;00924DA1&quot;/&gt;&lt;wsp:rsid wsp:val=&quot;00925110&quot;/&gt;&lt;wsp:rsid wsp:val=&quot;00925713&quot;/&gt;&lt;wsp:rsid wsp:val=&quot;00927123&quot;/&gt;&lt;wsp:rsid wsp:val=&quot;00930549&quot;/&gt;&lt;wsp:rsid wsp:val=&quot;00930B3B&quot;/&gt;&lt;wsp:rsid wsp:val=&quot;00931789&quot;/&gt;&lt;wsp:rsid wsp:val=&quot;0093256F&quot;/&gt;&lt;wsp:rsid wsp:val=&quot;0093292A&quot;/&gt;&lt;wsp:rsid wsp:val=&quot;0093329D&quot;/&gt;&lt;wsp:rsid wsp:val=&quot;0093343C&quot;/&gt;&lt;wsp:rsid wsp:val=&quot;00933C77&quot;/&gt;&lt;wsp:rsid wsp:val=&quot;0093496F&quot;/&gt;&lt;wsp:rsid wsp:val=&quot;00934B02&quot;/&gt;&lt;wsp:rsid wsp:val=&quot;0093531F&quot;/&gt;&lt;wsp:rsid wsp:val=&quot;00937249&quot;/&gt;&lt;wsp:rsid wsp:val=&quot;009378CB&quot;/&gt;&lt;wsp:rsid wsp:val=&quot;009405F5&quot;/&gt;&lt;wsp:rsid wsp:val=&quot;0094079F&quot;/&gt;&lt;wsp:rsid wsp:val=&quot;00940C72&quot;/&gt;&lt;wsp:rsid wsp:val=&quot;00941139&quot;/&gt;&lt;wsp:rsid wsp:val=&quot;00941350&quot;/&gt;&lt;wsp:rsid wsp:val=&quot;00941533&quot;/&gt;&lt;wsp:rsid wsp:val=&quot;009417E5&quot;/&gt;&lt;wsp:rsid wsp:val=&quot;00942949&quot;/&gt;&lt;wsp:rsid wsp:val=&quot;0094333C&quot;/&gt;&lt;wsp:rsid wsp:val=&quot;009437B5&quot;/&gt;&lt;wsp:rsid wsp:val=&quot;00943BD7&quot;/&gt;&lt;wsp:rsid wsp:val=&quot;00944731&quot;/&gt;&lt;wsp:rsid wsp:val=&quot;009448DA&quot;/&gt;&lt;wsp:rsid wsp:val=&quot;009453C2&quot;/&gt;&lt;wsp:rsid wsp:val=&quot;00945970&quot;/&gt;&lt;wsp:rsid wsp:val=&quot;00945C30&quot;/&gt;&lt;wsp:rsid wsp:val=&quot;00945DA7&quot;/&gt;&lt;wsp:rsid wsp:val=&quot;00946104&quot;/&gt;&lt;wsp:rsid wsp:val=&quot;00947DD2&quot;/&gt;&lt;wsp:rsid wsp:val=&quot;00947E04&quot;/&gt;&lt;wsp:rsid wsp:val=&quot;009505DF&quot;/&gt;&lt;wsp:rsid wsp:val=&quot;00950D2F&quot;/&gt;&lt;wsp:rsid wsp:val=&quot;00950E39&quot;/&gt;&lt;wsp:rsid wsp:val=&quot;009513D0&quot;/&gt;&lt;wsp:rsid wsp:val=&quot;00951E88&quot;/&gt;&lt;wsp:rsid wsp:val=&quot;009524B1&quot;/&gt;&lt;wsp:rsid wsp:val=&quot;00952574&quot;/&gt;&lt;wsp:rsid wsp:val=&quot;009536AC&quot;/&gt;&lt;wsp:rsid wsp:val=&quot;00954231&quot;/&gt;&lt;wsp:rsid wsp:val=&quot;009545A4&quot;/&gt;&lt;wsp:rsid wsp:val=&quot;00954E25&quot;/&gt;&lt;wsp:rsid wsp:val=&quot;00955123&quot;/&gt;&lt;wsp:rsid wsp:val=&quot;00956FFD&quot;/&gt;&lt;wsp:rsid wsp:val=&quot;0095746C&quot;/&gt;&lt;wsp:rsid wsp:val=&quot;00960ACE&quot;/&gt;&lt;wsp:rsid wsp:val=&quot;00960D72&quot;/&gt;&lt;wsp:rsid wsp:val=&quot;00960E06&quot;/&gt;&lt;wsp:rsid wsp:val=&quot;00962552&quot;/&gt;&lt;wsp:rsid wsp:val=&quot;00962ADC&quot;/&gt;&lt;wsp:rsid wsp:val=&quot;009654CF&quot;/&gt;&lt;wsp:rsid wsp:val=&quot;00965C16&quot;/&gt;&lt;wsp:rsid wsp:val=&quot;00967800&quot;/&gt;&lt;wsp:rsid wsp:val=&quot;0096782D&quot;/&gt;&lt;wsp:rsid wsp:val=&quot;00967E19&quot;/&gt;&lt;wsp:rsid wsp:val=&quot;009701B8&quot;/&gt;&lt;wsp:rsid wsp:val=&quot;00970473&quot;/&gt;&lt;wsp:rsid wsp:val=&quot;00970869&quot;/&gt;&lt;wsp:rsid wsp:val=&quot;00970E4F&quot;/&gt;&lt;wsp:rsid wsp:val=&quot;00970EC3&quot;/&gt;&lt;wsp:rsid wsp:val=&quot;0097127A&quot;/&gt;&lt;wsp:rsid wsp:val=&quot;00971732&quot;/&gt;&lt;wsp:rsid wsp:val=&quot;00971B0A&quot;/&gt;&lt;wsp:rsid wsp:val=&quot;00971CEF&quot;/&gt;&lt;wsp:rsid wsp:val=&quot;0097231C&quot;/&gt;&lt;wsp:rsid wsp:val=&quot;00972BD6&quot;/&gt;&lt;wsp:rsid wsp:val=&quot;009743AF&quot;/&gt;&lt;wsp:rsid wsp:val=&quot;00974932&quot;/&gt;&lt;wsp:rsid wsp:val=&quot;009752E7&quot;/&gt;&lt;wsp:rsid wsp:val=&quot;009755AB&quot;/&gt;&lt;wsp:rsid wsp:val=&quot;00975932&quot;/&gt;&lt;wsp:rsid wsp:val=&quot;00975999&quot;/&gt;&lt;wsp:rsid wsp:val=&quot;009760B5&quot;/&gt;&lt;wsp:rsid wsp:val=&quot;00976591&quot;/&gt;&lt;wsp:rsid wsp:val=&quot;0097796B&quot;/&gt;&lt;wsp:rsid wsp:val=&quot;00977DF9&quot;/&gt;&lt;wsp:rsid wsp:val=&quot;00980B93&quot;/&gt;&lt;wsp:rsid wsp:val=&quot;009813B2&quot;/&gt;&lt;wsp:rsid wsp:val=&quot;00981B00&quot;/&gt;&lt;wsp:rsid wsp:val=&quot;00981DCD&quot;/&gt;&lt;wsp:rsid wsp:val=&quot;00982690&quot;/&gt;&lt;wsp:rsid wsp:val=&quot;00982B6E&quot;/&gt;&lt;wsp:rsid wsp:val=&quot;00982F97&quot;/&gt;&lt;wsp:rsid wsp:val=&quot;0098372A&quot;/&gt;&lt;wsp:rsid wsp:val=&quot;0098399D&quot;/&gt;&lt;wsp:rsid wsp:val=&quot;00983C84&quot;/&gt;&lt;wsp:rsid wsp:val=&quot;009840C9&quot;/&gt;&lt;wsp:rsid wsp:val=&quot;00984189&quot;/&gt;&lt;wsp:rsid wsp:val=&quot;009841D2&quot;/&gt;&lt;wsp:rsid wsp:val=&quot;00985D81&quot;/&gt;&lt;wsp:rsid wsp:val=&quot;009878E9&quot;/&gt;&lt;wsp:rsid wsp:val=&quot;0098794B&quot;/&gt;&lt;wsp:rsid wsp:val=&quot;00987BEA&quot;/&gt;&lt;wsp:rsid wsp:val=&quot;00990665&quot;/&gt;&lt;wsp:rsid wsp:val=&quot;00991CC8&quot;/&gt;&lt;wsp:rsid wsp:val=&quot;00991E27&quot;/&gt;&lt;wsp:rsid wsp:val=&quot;00992827&quot;/&gt;&lt;wsp:rsid wsp:val=&quot;00993001&quot;/&gt;&lt;wsp:rsid wsp:val=&quot;009931AB&quot;/&gt;&lt;wsp:rsid wsp:val=&quot;00993E12&quot;/&gt;&lt;wsp:rsid wsp:val=&quot;00993E92&quot;/&gt;&lt;wsp:rsid wsp:val=&quot;00993FDA&quot;/&gt;&lt;wsp:rsid wsp:val=&quot;0099439A&quot;/&gt;&lt;wsp:rsid wsp:val=&quot;00994B2E&quot;/&gt;&lt;wsp:rsid wsp:val=&quot;009953F5&quot;/&gt;&lt;wsp:rsid wsp:val=&quot;0099581B&quot;/&gt;&lt;wsp:rsid wsp:val=&quot;00995D9E&quot;/&gt;&lt;wsp:rsid wsp:val=&quot;00996A6F&quot;/&gt;&lt;wsp:rsid wsp:val=&quot;00996CF6&quot;/&gt;&lt;wsp:rsid wsp:val=&quot;0099710E&quot;/&gt;&lt;wsp:rsid wsp:val=&quot;00997602&quot;/&gt;&lt;wsp:rsid wsp:val=&quot;009977D7&quot;/&gt;&lt;wsp:rsid wsp:val=&quot;009A0C0C&quot;/&gt;&lt;wsp:rsid wsp:val=&quot;009A1A00&quot;/&gt;&lt;wsp:rsid wsp:val=&quot;009A25B2&quot;/&gt;&lt;wsp:rsid wsp:val=&quot;009A30C7&quot;/&gt;&lt;wsp:rsid wsp:val=&quot;009A334D&quot;/&gt;&lt;wsp:rsid wsp:val=&quot;009A390E&quot;/&gt;&lt;wsp:rsid wsp:val=&quot;009A413E&quot;/&gt;&lt;wsp:rsid wsp:val=&quot;009A43C5&quot;/&gt;&lt;wsp:rsid wsp:val=&quot;009A4F22&quot;/&gt;&lt;wsp:rsid wsp:val=&quot;009A533B&quot;/&gt;&lt;wsp:rsid wsp:val=&quot;009A634C&quot;/&gt;&lt;wsp:rsid wsp:val=&quot;009A68D0&quot;/&gt;&lt;wsp:rsid wsp:val=&quot;009A740A&quot;/&gt;&lt;wsp:rsid wsp:val=&quot;009A7D82&quot;/&gt;&lt;wsp:rsid wsp:val=&quot;009B0E29&quot;/&gt;&lt;wsp:rsid wsp:val=&quot;009B1663&quot;/&gt;&lt;wsp:rsid wsp:val=&quot;009B1954&quot;/&gt;&lt;wsp:rsid wsp:val=&quot;009B1C80&quot;/&gt;&lt;wsp:rsid wsp:val=&quot;009B1C9A&quot;/&gt;&lt;wsp:rsid wsp:val=&quot;009B2A8C&quot;/&gt;&lt;wsp:rsid wsp:val=&quot;009B3CA1&quot;/&gt;&lt;wsp:rsid wsp:val=&quot;009B5484&quot;/&gt;&lt;wsp:rsid wsp:val=&quot;009B5D1A&quot;/&gt;&lt;wsp:rsid wsp:val=&quot;009B6C72&quot;/&gt;&lt;wsp:rsid wsp:val=&quot;009B70A4&quot;/&gt;&lt;wsp:rsid wsp:val=&quot;009B7D2E&quot;/&gt;&lt;wsp:rsid wsp:val=&quot;009C05D0&quot;/&gt;&lt;wsp:rsid wsp:val=&quot;009C080B&quot;/&gt;&lt;wsp:rsid wsp:val=&quot;009C2414&quot;/&gt;&lt;wsp:rsid wsp:val=&quot;009C2AC0&quot;/&gt;&lt;wsp:rsid wsp:val=&quot;009C6C02&quot;/&gt;&lt;wsp:rsid wsp:val=&quot;009C6F81&quot;/&gt;&lt;wsp:rsid wsp:val=&quot;009C753D&quot;/&gt;&lt;wsp:rsid wsp:val=&quot;009C75E6&quot;/&gt;&lt;wsp:rsid wsp:val=&quot;009D0105&quot;/&gt;&lt;wsp:rsid wsp:val=&quot;009D03D4&quot;/&gt;&lt;wsp:rsid wsp:val=&quot;009D1077&quot;/&gt;&lt;wsp:rsid wsp:val=&quot;009D15CB&quot;/&gt;&lt;wsp:rsid wsp:val=&quot;009D1E1A&quot;/&gt;&lt;wsp:rsid wsp:val=&quot;009D21AF&quot;/&gt;&lt;wsp:rsid wsp:val=&quot;009D387C&quot;/&gt;&lt;wsp:rsid wsp:val=&quot;009D3E9A&quot;/&gt;&lt;wsp:rsid wsp:val=&quot;009D4DCF&quot;/&gt;&lt;wsp:rsid wsp:val=&quot;009D4E1B&quot;/&gt;&lt;wsp:rsid wsp:val=&quot;009D613B&quot;/&gt;&lt;wsp:rsid wsp:val=&quot;009D729A&quot;/&gt;&lt;wsp:rsid wsp:val=&quot;009D77F0&quot;/&gt;&lt;wsp:rsid wsp:val=&quot;009D7B06&quot;/&gt;&lt;wsp:rsid wsp:val=&quot;009D7B98&quot;/&gt;&lt;wsp:rsid wsp:val=&quot;009E04C7&quot;/&gt;&lt;wsp:rsid wsp:val=&quot;009E1707&quot;/&gt;&lt;wsp:rsid wsp:val=&quot;009E19DA&quot;/&gt;&lt;wsp:rsid wsp:val=&quot;009E1A95&quot;/&gt;&lt;wsp:rsid wsp:val=&quot;009E1C78&quot;/&gt;&lt;wsp:rsid wsp:val=&quot;009E37C6&quot;/&gt;&lt;wsp:rsid wsp:val=&quot;009E4006&quot;/&gt;&lt;wsp:rsid wsp:val=&quot;009E42FB&quot;/&gt;&lt;wsp:rsid wsp:val=&quot;009E44BC&quot;/&gt;&lt;wsp:rsid wsp:val=&quot;009E4A05&quot;/&gt;&lt;wsp:rsid wsp:val=&quot;009E503C&quot;/&gt;&lt;wsp:rsid wsp:val=&quot;009E5350&quot;/&gt;&lt;wsp:rsid wsp:val=&quot;009E5B61&quot;/&gt;&lt;wsp:rsid wsp:val=&quot;009E6749&quot;/&gt;&lt;wsp:rsid wsp:val=&quot;009E6842&quot;/&gt;&lt;wsp:rsid wsp:val=&quot;009E6D82&quot;/&gt;&lt;wsp:rsid wsp:val=&quot;009F1707&quot;/&gt;&lt;wsp:rsid wsp:val=&quot;009F1915&quot;/&gt;&lt;wsp:rsid wsp:val=&quot;009F198E&quot;/&gt;&lt;wsp:rsid wsp:val=&quot;009F20A9&quot;/&gt;&lt;wsp:rsid wsp:val=&quot;009F2F6C&quot;/&gt;&lt;wsp:rsid wsp:val=&quot;009F400B&quot;/&gt;&lt;wsp:rsid wsp:val=&quot;009F4E16&quot;/&gt;&lt;wsp:rsid wsp:val=&quot;009F55E1&quot;/&gt;&lt;wsp:rsid wsp:val=&quot;009F5741&quot;/&gt;&lt;wsp:rsid wsp:val=&quot;009F69CA&quot;/&gt;&lt;wsp:rsid wsp:val=&quot;009F6FC7&quot;/&gt;&lt;wsp:rsid wsp:val=&quot;009F6FFF&quot;/&gt;&lt;wsp:rsid wsp:val=&quot;009F7AEA&quot;/&gt;&lt;wsp:rsid wsp:val=&quot;00A00E51&quot;/&gt;&lt;wsp:rsid wsp:val=&quot;00A0157A&quot;/&gt;&lt;wsp:rsid wsp:val=&quot;00A015EB&quot;/&gt;&lt;wsp:rsid wsp:val=&quot;00A0173D&quot;/&gt;&lt;wsp:rsid wsp:val=&quot;00A01961&quot;/&gt;&lt;wsp:rsid wsp:val=&quot;00A01ACF&quot;/&gt;&lt;wsp:rsid wsp:val=&quot;00A02544&quot;/&gt;&lt;wsp:rsid wsp:val=&quot;00A02D28&quot;/&gt;&lt;wsp:rsid wsp:val=&quot;00A0327A&quot;/&gt;&lt;wsp:rsid wsp:val=&quot;00A03A62&quot;/&gt;&lt;wsp:rsid wsp:val=&quot;00A03C6E&quot;/&gt;&lt;wsp:rsid wsp:val=&quot;00A04BDE&quot;/&gt;&lt;wsp:rsid wsp:val=&quot;00A04BF6&quot;/&gt;&lt;wsp:rsid wsp:val=&quot;00A05428&quot;/&gt;&lt;wsp:rsid wsp:val=&quot;00A062A7&quot;/&gt;&lt;wsp:rsid wsp:val=&quot;00A0656B&quot;/&gt;&lt;wsp:rsid wsp:val=&quot;00A06BB7&quot;/&gt;&lt;wsp:rsid wsp:val=&quot;00A079FC&quot;/&gt;&lt;wsp:rsid wsp:val=&quot;00A10559&quot;/&gt;&lt;wsp:rsid wsp:val=&quot;00A1067F&quot;/&gt;&lt;wsp:rsid wsp:val=&quot;00A10EFE&quot;/&gt;&lt;wsp:rsid wsp:val=&quot;00A11CC8&quot;/&gt;&lt;wsp:rsid wsp:val=&quot;00A11DD3&quot;/&gt;&lt;wsp:rsid wsp:val=&quot;00A11FB6&quot;/&gt;&lt;wsp:rsid wsp:val=&quot;00A13465&quot;/&gt;&lt;wsp:rsid wsp:val=&quot;00A138DB&quot;/&gt;&lt;wsp:rsid wsp:val=&quot;00A13954&quot;/&gt;&lt;wsp:rsid wsp:val=&quot;00A13CCD&quot;/&gt;&lt;wsp:rsid wsp:val=&quot;00A14221&quot;/&gt;&lt;wsp:rsid wsp:val=&quot;00A143B8&quot;/&gt;&lt;wsp:rsid wsp:val=&quot;00A14430&quot;/&gt;&lt;wsp:rsid wsp:val=&quot;00A148CF&quot;/&gt;&lt;wsp:rsid wsp:val=&quot;00A15BFF&quot;/&gt;&lt;wsp:rsid wsp:val=&quot;00A15ED7&quot;/&gt;&lt;wsp:rsid wsp:val=&quot;00A16272&quot;/&gt;&lt;wsp:rsid wsp:val=&quot;00A164E5&quot;/&gt;&lt;wsp:rsid wsp:val=&quot;00A16797&quot;/&gt;&lt;wsp:rsid wsp:val=&quot;00A16ADE&quot;/&gt;&lt;wsp:rsid wsp:val=&quot;00A16BD8&quot;/&gt;&lt;wsp:rsid wsp:val=&quot;00A16D88&quot;/&gt;&lt;wsp:rsid wsp:val=&quot;00A207FC&quot;/&gt;&lt;wsp:rsid wsp:val=&quot;00A2172E&quot;/&gt;&lt;wsp:rsid wsp:val=&quot;00A2278C&quot;/&gt;&lt;wsp:rsid wsp:val=&quot;00A22BF6&quot;/&gt;&lt;wsp:rsid wsp:val=&quot;00A22CB9&quot;/&gt;&lt;wsp:rsid wsp:val=&quot;00A22F7E&quot;/&gt;&lt;wsp:rsid wsp:val=&quot;00A2328C&quot;/&gt;&lt;wsp:rsid wsp:val=&quot;00A233E4&quot;/&gt;&lt;wsp:rsid wsp:val=&quot;00A234AF&quot;/&gt;&lt;wsp:rsid wsp:val=&quot;00A25DDC&quot;/&gt;&lt;wsp:rsid wsp:val=&quot;00A26082&quot;/&gt;&lt;wsp:rsid wsp:val=&quot;00A27A0C&quot;/&gt;&lt;wsp:rsid wsp:val=&quot;00A30104&quot;/&gt;&lt;wsp:rsid wsp:val=&quot;00A301D8&quot;/&gt;&lt;wsp:rsid wsp:val=&quot;00A306F6&quot;/&gt;&lt;wsp:rsid wsp:val=&quot;00A307F5&quot;/&gt;&lt;wsp:rsid wsp:val=&quot;00A31062&quot;/&gt;&lt;wsp:rsid wsp:val=&quot;00A313AD&quot;/&gt;&lt;wsp:rsid wsp:val=&quot;00A31E52&quot;/&gt;&lt;wsp:rsid wsp:val=&quot;00A32613&quot;/&gt;&lt;wsp:rsid wsp:val=&quot;00A336C7&quot;/&gt;&lt;wsp:rsid wsp:val=&quot;00A33BA7&quot;/&gt;&lt;wsp:rsid wsp:val=&quot;00A33DDC&quot;/&gt;&lt;wsp:rsid wsp:val=&quot;00A343F0&quot;/&gt;&lt;wsp:rsid wsp:val=&quot;00A34480&quot;/&gt;&lt;wsp:rsid wsp:val=&quot;00A346DF&quot;/&gt;&lt;wsp:rsid wsp:val=&quot;00A3508A&quot;/&gt;&lt;wsp:rsid wsp:val=&quot;00A35A04&quot;/&gt;&lt;wsp:rsid wsp:val=&quot;00A35F05&quot;/&gt;&lt;wsp:rsid wsp:val=&quot;00A362D5&quot;/&gt;&lt;wsp:rsid wsp:val=&quot;00A36BD2&quot;/&gt;&lt;wsp:rsid wsp:val=&quot;00A40163&quot;/&gt;&lt;wsp:rsid wsp:val=&quot;00A40589&quot;/&gt;&lt;wsp:rsid wsp:val=&quot;00A406FB&quot;/&gt;&lt;wsp:rsid wsp:val=&quot;00A40D0A&quot;/&gt;&lt;wsp:rsid wsp:val=&quot;00A415F5&quot;/&gt;&lt;wsp:rsid wsp:val=&quot;00A41BC9&quot;/&gt;&lt;wsp:rsid wsp:val=&quot;00A42503&quot;/&gt;&lt;wsp:rsid wsp:val=&quot;00A42FDB&quot;/&gt;&lt;wsp:rsid wsp:val=&quot;00A434A7&quot;/&gt;&lt;wsp:rsid wsp:val=&quot;00A457AD&quot;/&gt;&lt;wsp:rsid wsp:val=&quot;00A45CF3&quot;/&gt;&lt;wsp:rsid wsp:val=&quot;00A46EDE&quot;/&gt;&lt;wsp:rsid wsp:val=&quot;00A47BC0&quot;/&gt;&lt;wsp:rsid wsp:val=&quot;00A50039&quot;/&gt;&lt;wsp:rsid wsp:val=&quot;00A5067D&quot;/&gt;&lt;wsp:rsid wsp:val=&quot;00A50BB4&quot;/&gt;&lt;wsp:rsid wsp:val=&quot;00A50DD3&quot;/&gt;&lt;wsp:rsid wsp:val=&quot;00A515EA&quot;/&gt;&lt;wsp:rsid wsp:val=&quot;00A52043&quot;/&gt;&lt;wsp:rsid wsp:val=&quot;00A530DA&quot;/&gt;&lt;wsp:rsid wsp:val=&quot;00A536EB&quot;/&gt;&lt;wsp:rsid wsp:val=&quot;00A53AD7&quot;/&gt;&lt;wsp:rsid wsp:val=&quot;00A53D96&quot;/&gt;&lt;wsp:rsid wsp:val=&quot;00A54082&quot;/&gt;&lt;wsp:rsid wsp:val=&quot;00A5433D&quot;/&gt;&lt;wsp:rsid wsp:val=&quot;00A54AE5&quot;/&gt;&lt;wsp:rsid wsp:val=&quot;00A55921&quot;/&gt;&lt;wsp:rsid wsp:val=&quot;00A55DC0&quot;/&gt;&lt;wsp:rsid wsp:val=&quot;00A55E1B&quot;/&gt;&lt;wsp:rsid wsp:val=&quot;00A57372&quot;/&gt;&lt;wsp:rsid wsp:val=&quot;00A57389&quot;/&gt;&lt;wsp:rsid wsp:val=&quot;00A578A0&quot;/&gt;&lt;wsp:rsid wsp:val=&quot;00A60472&quot;/&gt;&lt;wsp:rsid wsp:val=&quot;00A60A24&quot;/&gt;&lt;wsp:rsid wsp:val=&quot;00A6156C&quot;/&gt;&lt;wsp:rsid wsp:val=&quot;00A615E8&quot;/&gt;&lt;wsp:rsid wsp:val=&quot;00A61A06&quot;/&gt;&lt;wsp:rsid wsp:val=&quot;00A623F0&quot;/&gt;&lt;wsp:rsid wsp:val=&quot;00A62543&quot;/&gt;&lt;wsp:rsid wsp:val=&quot;00A63FE7&quot;/&gt;&lt;wsp:rsid wsp:val=&quot;00A64510&quot;/&gt;&lt;wsp:rsid wsp:val=&quot;00A648FE&quot;/&gt;&lt;wsp:rsid wsp:val=&quot;00A658C9&quot;/&gt;&lt;wsp:rsid wsp:val=&quot;00A66323&quot;/&gt;&lt;wsp:rsid wsp:val=&quot;00A66A24&quot;/&gt;&lt;wsp:rsid wsp:val=&quot;00A670BB&quot;/&gt;&lt;wsp:rsid wsp:val=&quot;00A67138&quot;/&gt;&lt;wsp:rsid wsp:val=&quot;00A6771F&quot;/&gt;&lt;wsp:rsid wsp:val=&quot;00A70585&quot;/&gt;&lt;wsp:rsid wsp:val=&quot;00A70A6E&quot;/&gt;&lt;wsp:rsid wsp:val=&quot;00A70B50&quot;/&gt;&lt;wsp:rsid wsp:val=&quot;00A711EE&quot;/&gt;&lt;wsp:rsid wsp:val=&quot;00A7145F&quot;/&gt;&lt;wsp:rsid wsp:val=&quot;00A726C6&quot;/&gt;&lt;wsp:rsid wsp:val=&quot;00A73297&quot;/&gt;&lt;wsp:rsid wsp:val=&quot;00A73711&quot;/&gt;&lt;wsp:rsid wsp:val=&quot;00A74BE3&quot;/&gt;&lt;wsp:rsid wsp:val=&quot;00A74CB9&quot;/&gt;&lt;wsp:rsid wsp:val=&quot;00A75B9F&quot;/&gt;&lt;wsp:rsid wsp:val=&quot;00A75D5C&quot;/&gt;&lt;wsp:rsid wsp:val=&quot;00A76089&quot;/&gt;&lt;wsp:rsid wsp:val=&quot;00A764AA&quot;/&gt;&lt;wsp:rsid wsp:val=&quot;00A76E28&quot;/&gt;&lt;wsp:rsid wsp:val=&quot;00A76F0C&quot;/&gt;&lt;wsp:rsid wsp:val=&quot;00A77508&quot;/&gt;&lt;wsp:rsid wsp:val=&quot;00A80ECE&quot;/&gt;&lt;wsp:rsid wsp:val=&quot;00A817CC&quot;/&gt;&lt;wsp:rsid wsp:val=&quot;00A81B1F&quot;/&gt;&lt;wsp:rsid wsp:val=&quot;00A823C0&quot;/&gt;&lt;wsp:rsid wsp:val=&quot;00A82430&quot;/&gt;&lt;wsp:rsid wsp:val=&quot;00A82A1C&quot;/&gt;&lt;wsp:rsid wsp:val=&quot;00A830AE&quot;/&gt;&lt;wsp:rsid wsp:val=&quot;00A8332A&quot;/&gt;&lt;wsp:rsid wsp:val=&quot;00A833F1&quot;/&gt;&lt;wsp:rsid wsp:val=&quot;00A83546&quot;/&gt;&lt;wsp:rsid wsp:val=&quot;00A83F76&quot;/&gt;&lt;wsp:rsid wsp:val=&quot;00A84F98&quot;/&gt;&lt;wsp:rsid wsp:val=&quot;00A86582&quot;/&gt;&lt;wsp:rsid wsp:val=&quot;00A86F3E&quot;/&gt;&lt;wsp:rsid wsp:val=&quot;00A87B07&quot;/&gt;&lt;wsp:rsid wsp:val=&quot;00A901C2&quot;/&gt;&lt;wsp:rsid wsp:val=&quot;00A91326&quot;/&gt;&lt;wsp:rsid wsp:val=&quot;00A9189A&quot;/&gt;&lt;wsp:rsid wsp:val=&quot;00A933DB&quot;/&gt;&lt;wsp:rsid wsp:val=&quot;00A93B4A&quot;/&gt;&lt;wsp:rsid wsp:val=&quot;00A952CB&quot;/&gt;&lt;wsp:rsid wsp:val=&quot;00A968BD&quot;/&gt;&lt;wsp:rsid wsp:val=&quot;00A96C65&quot;/&gt;&lt;wsp:rsid wsp:val=&quot;00A96E93&quot;/&gt;&lt;wsp:rsid wsp:val=&quot;00A9748C&quot;/&gt;&lt;wsp:rsid wsp:val=&quot;00A97DBE&quot;/&gt;&lt;wsp:rsid wsp:val=&quot;00AA0361&quot;/&gt;&lt;wsp:rsid wsp:val=&quot;00AA3133&quot;/&gt;&lt;wsp:rsid wsp:val=&quot;00AA3494&quot;/&gt;&lt;wsp:rsid wsp:val=&quot;00AA3C8A&quot;/&gt;&lt;wsp:rsid wsp:val=&quot;00AA41C1&quot;/&gt;&lt;wsp:rsid wsp:val=&quot;00AA5BEB&quot;/&gt;&lt;wsp:rsid wsp:val=&quot;00AA6C66&quot;/&gt;&lt;wsp:rsid wsp:val=&quot;00AA6EB2&quot;/&gt;&lt;wsp:rsid wsp:val=&quot;00AA6ECF&quot;/&gt;&lt;wsp:rsid wsp:val=&quot;00AA74DF&quot;/&gt;&lt;wsp:rsid wsp:val=&quot;00AB0183&quot;/&gt;&lt;wsp:rsid wsp:val=&quot;00AB19BC&quot;/&gt;&lt;wsp:rsid wsp:val=&quot;00AB2196&quot;/&gt;&lt;wsp:rsid wsp:val=&quot;00AB2346&quot;/&gt;&lt;wsp:rsid wsp:val=&quot;00AB2374&quot;/&gt;&lt;wsp:rsid wsp:val=&quot;00AB2B3F&quot;/&gt;&lt;wsp:rsid wsp:val=&quot;00AB2E0B&quot;/&gt;&lt;wsp:rsid wsp:val=&quot;00AB3FEB&quot;/&gt;&lt;wsp:rsid wsp:val=&quot;00AB4025&quot;/&gt;&lt;wsp:rsid wsp:val=&quot;00AB409A&quot;/&gt;&lt;wsp:rsid wsp:val=&quot;00AB4A6D&quot;/&gt;&lt;wsp:rsid wsp:val=&quot;00AB5963&quot;/&gt;&lt;wsp:rsid wsp:val=&quot;00AB5BB1&quot;/&gt;&lt;wsp:rsid wsp:val=&quot;00AB784E&quot;/&gt;&lt;wsp:rsid wsp:val=&quot;00AB79BA&quot;/&gt;&lt;wsp:rsid wsp:val=&quot;00AC0324&quot;/&gt;&lt;wsp:rsid wsp:val=&quot;00AC058C&quot;/&gt;&lt;wsp:rsid wsp:val=&quot;00AC1E99&quot;/&gt;&lt;wsp:rsid wsp:val=&quot;00AC2769&quot;/&gt;&lt;wsp:rsid wsp:val=&quot;00AC2F7B&quot;/&gt;&lt;wsp:rsid wsp:val=&quot;00AC3BAB&quot;/&gt;&lt;wsp:rsid wsp:val=&quot;00AC3D61&quot;/&gt;&lt;wsp:rsid wsp:val=&quot;00AC4A06&quot;/&gt;&lt;wsp:rsid wsp:val=&quot;00AC573E&quot;/&gt;&lt;wsp:rsid wsp:val=&quot;00AC5958&quot;/&gt;&lt;wsp:rsid wsp:val=&quot;00AC6D5B&quot;/&gt;&lt;wsp:rsid wsp:val=&quot;00AC71A0&quot;/&gt;&lt;wsp:rsid wsp:val=&quot;00AC7A3F&quot;/&gt;&lt;wsp:rsid wsp:val=&quot;00AD29C4&quot;/&gt;&lt;wsp:rsid wsp:val=&quot;00AD3268&quot;/&gt;&lt;wsp:rsid wsp:val=&quot;00AD3A9A&quot;/&gt;&lt;wsp:rsid wsp:val=&quot;00AD3FA3&quot;/&gt;&lt;wsp:rsid wsp:val=&quot;00AD428C&quot;/&gt;&lt;wsp:rsid wsp:val=&quot;00AD5B25&quot;/&gt;&lt;wsp:rsid wsp:val=&quot;00AD5C8F&quot;/&gt;&lt;wsp:rsid wsp:val=&quot;00AD6884&quot;/&gt;&lt;wsp:rsid wsp:val=&quot;00AD6DB6&quot;/&gt;&lt;wsp:rsid wsp:val=&quot;00AD7BA8&quot;/&gt;&lt;wsp:rsid wsp:val=&quot;00AE03F1&quot;/&gt;&lt;wsp:rsid wsp:val=&quot;00AE075D&quot;/&gt;&lt;wsp:rsid wsp:val=&quot;00AE10EC&quot;/&gt;&lt;wsp:rsid wsp:val=&quot;00AE1120&quot;/&gt;&lt;wsp:rsid wsp:val=&quot;00AE2E23&quot;/&gt;&lt;wsp:rsid wsp:val=&quot;00AE3233&quot;/&gt;&lt;wsp:rsid wsp:val=&quot;00AE3C6E&quot;/&gt;&lt;wsp:rsid wsp:val=&quot;00AE432F&quot;/&gt;&lt;wsp:rsid wsp:val=&quot;00AE4806&quot;/&gt;&lt;wsp:rsid wsp:val=&quot;00AE50DD&quot;/&gt;&lt;wsp:rsid wsp:val=&quot;00AE59F7&quot;/&gt;&lt;wsp:rsid wsp:val=&quot;00AE5DD3&quot;/&gt;&lt;wsp:rsid wsp:val=&quot;00AE5F00&quot;/&gt;&lt;wsp:rsid wsp:val=&quot;00AE61B2&quot;/&gt;&lt;wsp:rsid wsp:val=&quot;00AE6447&quot;/&gt;&lt;wsp:rsid wsp:val=&quot;00AE67A6&quot;/&gt;&lt;wsp:rsid wsp:val=&quot;00AE6E7C&quot;/&gt;&lt;wsp:rsid wsp:val=&quot;00AF03BE&quot;/&gt;&lt;wsp:rsid wsp:val=&quot;00AF076E&quot;/&gt;&lt;wsp:rsid wsp:val=&quot;00AF08C0&quot;/&gt;&lt;wsp:rsid wsp:val=&quot;00AF11BA&quot;/&gt;&lt;wsp:rsid wsp:val=&quot;00AF26C2&quot;/&gt;&lt;wsp:rsid wsp:val=&quot;00AF2740&quot;/&gt;&lt;wsp:rsid wsp:val=&quot;00AF291E&quot;/&gt;&lt;wsp:rsid wsp:val=&quot;00AF2BD5&quot;/&gt;&lt;wsp:rsid wsp:val=&quot;00AF2ECF&quot;/&gt;&lt;wsp:rsid wsp:val=&quot;00AF3FC2&quot;/&gt;&lt;wsp:rsid wsp:val=&quot;00AF4086&quot;/&gt;&lt;wsp:rsid wsp:val=&quot;00AF413F&quot;/&gt;&lt;wsp:rsid wsp:val=&quot;00AF421C&quot;/&gt;&lt;wsp:rsid wsp:val=&quot;00AF4944&quot;/&gt;&lt;wsp:rsid wsp:val=&quot;00AF5119&quot;/&gt;&lt;wsp:rsid wsp:val=&quot;00AF6226&quot;/&gt;&lt;wsp:rsid wsp:val=&quot;00AF63A7&quot;/&gt;&lt;wsp:rsid wsp:val=&quot;00AF6D54&quot;/&gt;&lt;wsp:rsid wsp:val=&quot;00B00C26&quot;/&gt;&lt;wsp:rsid wsp:val=&quot;00B00D21&quot;/&gt;&lt;wsp:rsid wsp:val=&quot;00B0111C&quot;/&gt;&lt;wsp:rsid wsp:val=&quot;00B015C1&quot;/&gt;&lt;wsp:rsid wsp:val=&quot;00B02B28&quot;/&gt;&lt;wsp:rsid wsp:val=&quot;00B049FC&quot;/&gt;&lt;wsp:rsid wsp:val=&quot;00B04D18&quot;/&gt;&lt;wsp:rsid wsp:val=&quot;00B04E6E&quot;/&gt;&lt;wsp:rsid wsp:val=&quot;00B04F5A&quot;/&gt;&lt;wsp:rsid wsp:val=&quot;00B0677D&quot;/&gt;&lt;wsp:rsid wsp:val=&quot;00B06923&quot;/&gt;&lt;wsp:rsid wsp:val=&quot;00B0699D&quot;/&gt;&lt;wsp:rsid wsp:val=&quot;00B06D0B&quot;/&gt;&lt;wsp:rsid wsp:val=&quot;00B070D6&quot;/&gt;&lt;wsp:rsid wsp:val=&quot;00B07495&quot;/&gt;&lt;wsp:rsid wsp:val=&quot;00B07CB2&quot;/&gt;&lt;wsp:rsid wsp:val=&quot;00B07ED6&quot;/&gt;&lt;wsp:rsid wsp:val=&quot;00B1155B&quot;/&gt;&lt;wsp:rsid wsp:val=&quot;00B11BC7&quot;/&gt;&lt;wsp:rsid wsp:val=&quot;00B13309&quot;/&gt;&lt;wsp:rsid wsp:val=&quot;00B13454&quot;/&gt;&lt;wsp:rsid wsp:val=&quot;00B13637&quot;/&gt;&lt;wsp:rsid wsp:val=&quot;00B137C4&quot;/&gt;&lt;wsp:rsid wsp:val=&quot;00B1402F&quot;/&gt;&lt;wsp:rsid wsp:val=&quot;00B14DEF&quot;/&gt;&lt;wsp:rsid wsp:val=&quot;00B152B6&quot;/&gt;&lt;wsp:rsid wsp:val=&quot;00B1672E&quot;/&gt;&lt;wsp:rsid wsp:val=&quot;00B16F4C&quot;/&gt;&lt;wsp:rsid wsp:val=&quot;00B20317&quot;/&gt;&lt;wsp:rsid wsp:val=&quot;00B2084E&quot;/&gt;&lt;wsp:rsid wsp:val=&quot;00B21D25&quot;/&gt;&lt;wsp:rsid wsp:val=&quot;00B223A6&quot;/&gt;&lt;wsp:rsid wsp:val=&quot;00B225C2&quot;/&gt;&lt;wsp:rsid wsp:val=&quot;00B24850&quot;/&gt;&lt;wsp:rsid wsp:val=&quot;00B24FB9&quot;/&gt;&lt;wsp:rsid wsp:val=&quot;00B25636&quot;/&gt;&lt;wsp:rsid wsp:val=&quot;00B25842&quot;/&gt;&lt;wsp:rsid wsp:val=&quot;00B25A9A&quot;/&gt;&lt;wsp:rsid wsp:val=&quot;00B2635D&quot;/&gt;&lt;wsp:rsid wsp:val=&quot;00B26F09&quot;/&gt;&lt;wsp:rsid wsp:val=&quot;00B272D2&quot;/&gt;&lt;wsp:rsid wsp:val=&quot;00B30F18&quot;/&gt;&lt;wsp:rsid wsp:val=&quot;00B312E4&quot;/&gt;&lt;wsp:rsid wsp:val=&quot;00B31B4B&quot;/&gt;&lt;wsp:rsid wsp:val=&quot;00B36CC1&quot;/&gt;&lt;wsp:rsid wsp:val=&quot;00B379A0&quot;/&gt;&lt;wsp:rsid wsp:val=&quot;00B37D78&quot;/&gt;&lt;wsp:rsid wsp:val=&quot;00B405B2&quot;/&gt;&lt;wsp:rsid wsp:val=&quot;00B415B1&quot;/&gt;&lt;wsp:rsid wsp:val=&quot;00B4242A&quot;/&gt;&lt;wsp:rsid wsp:val=&quot;00B42434&quot;/&gt;&lt;wsp:rsid wsp:val=&quot;00B4355F&quot;/&gt;&lt;wsp:rsid wsp:val=&quot;00B43600&quot;/&gt;&lt;wsp:rsid wsp:val=&quot;00B43C0C&quot;/&gt;&lt;wsp:rsid wsp:val=&quot;00B43CAB&quot;/&gt;&lt;wsp:rsid wsp:val=&quot;00B4444D&quot;/&gt;&lt;wsp:rsid wsp:val=&quot;00B44890&quot;/&gt;&lt;wsp:rsid wsp:val=&quot;00B449D3&quot;/&gt;&lt;wsp:rsid wsp:val=&quot;00B44ADB&quot;/&gt;&lt;wsp:rsid wsp:val=&quot;00B451CB&quot;/&gt;&lt;wsp:rsid wsp:val=&quot;00B45EDA&quot;/&gt;&lt;wsp:rsid wsp:val=&quot;00B46438&quot;/&gt;&lt;wsp:rsid wsp:val=&quot;00B46876&quot;/&gt;&lt;wsp:rsid wsp:val=&quot;00B46A04&quot;/&gt;&lt;wsp:rsid wsp:val=&quot;00B475EB&quot;/&gt;&lt;wsp:rsid wsp:val=&quot;00B47694&quot;/&gt;&lt;wsp:rsid wsp:val=&quot;00B50A29&quot;/&gt;&lt;wsp:rsid wsp:val=&quot;00B50BB0&quot;/&gt;&lt;wsp:rsid wsp:val=&quot;00B51292&quot;/&gt;&lt;wsp:rsid wsp:val=&quot;00B514F1&quot;/&gt;&lt;wsp:rsid wsp:val=&quot;00B51C6B&quot;/&gt;&lt;wsp:rsid wsp:val=&quot;00B51E17&quot;/&gt;&lt;wsp:rsid wsp:val=&quot;00B52799&quot;/&gt;&lt;wsp:rsid wsp:val=&quot;00B53089&quot;/&gt;&lt;wsp:rsid wsp:val=&quot;00B5368E&quot;/&gt;&lt;wsp:rsid wsp:val=&quot;00B54036&quot;/&gt;&lt;wsp:rsid wsp:val=&quot;00B54AD9&quot;/&gt;&lt;wsp:rsid wsp:val=&quot;00B54C1C&quot;/&gt;&lt;wsp:rsid wsp:val=&quot;00B54F7E&quot;/&gt;&lt;wsp:rsid wsp:val=&quot;00B5587D&quot;/&gt;&lt;wsp:rsid wsp:val=&quot;00B5618D&quot;/&gt;&lt;wsp:rsid wsp:val=&quot;00B5622A&quot;/&gt;&lt;wsp:rsid wsp:val=&quot;00B578DF&quot;/&gt;&lt;wsp:rsid wsp:val=&quot;00B60A58&quot;/&gt;&lt;wsp:rsid wsp:val=&quot;00B60C8D&quot;/&gt;&lt;wsp:rsid wsp:val=&quot;00B61082&quot;/&gt;&lt;wsp:rsid wsp:val=&quot;00B6165F&quot;/&gt;&lt;wsp:rsid wsp:val=&quot;00B6194D&quot;/&gt;&lt;wsp:rsid wsp:val=&quot;00B61B36&quot;/&gt;&lt;wsp:rsid wsp:val=&quot;00B6255E&quot;/&gt;&lt;wsp:rsid wsp:val=&quot;00B62562&quot;/&gt;&lt;wsp:rsid wsp:val=&quot;00B63507&quot;/&gt;&lt;wsp:rsid wsp:val=&quot;00B6475F&quot;/&gt;&lt;wsp:rsid wsp:val=&quot;00B6531A&quot;/&gt;&lt;wsp:rsid wsp:val=&quot;00B67B83&quot;/&gt;&lt;wsp:rsid wsp:val=&quot;00B70157&quot;/&gt;&lt;wsp:rsid wsp:val=&quot;00B705A8&quot;/&gt;&lt;wsp:rsid wsp:val=&quot;00B705AE&quot;/&gt;&lt;wsp:rsid wsp:val=&quot;00B708E2&quot;/&gt;&lt;wsp:rsid wsp:val=&quot;00B71093&quot;/&gt;&lt;wsp:rsid wsp:val=&quot;00B713D7&quot;/&gt;&lt;wsp:rsid wsp:val=&quot;00B71C1C&quot;/&gt;&lt;wsp:rsid wsp:val=&quot;00B71C1E&quot;/&gt;&lt;wsp:rsid wsp:val=&quot;00B72277&quot;/&gt;&lt;wsp:rsid wsp:val=&quot;00B723F8&quot;/&gt;&lt;wsp:rsid wsp:val=&quot;00B7401C&quot;/&gt;&lt;wsp:rsid wsp:val=&quot;00B7413A&quot;/&gt;&lt;wsp:rsid wsp:val=&quot;00B744F8&quot;/&gt;&lt;wsp:rsid wsp:val=&quot;00B74642&quot;/&gt;&lt;wsp:rsid wsp:val=&quot;00B74753&quot;/&gt;&lt;wsp:rsid wsp:val=&quot;00B74E43&quot;/&gt;&lt;wsp:rsid wsp:val=&quot;00B76613&quot;/&gt;&lt;wsp:rsid wsp:val=&quot;00B7669C&quot;/&gt;&lt;wsp:rsid wsp:val=&quot;00B77237&quot;/&gt;&lt;wsp:rsid wsp:val=&quot;00B77CA9&quot;/&gt;&lt;wsp:rsid wsp:val=&quot;00B80C8C&quot;/&gt;&lt;wsp:rsid wsp:val=&quot;00B82019&quot;/&gt;&lt;wsp:rsid wsp:val=&quot;00B829A4&quot;/&gt;&lt;wsp:rsid wsp:val=&quot;00B82C39&quot;/&gt;&lt;wsp:rsid wsp:val=&quot;00B82DE7&quot;/&gt;&lt;wsp:rsid wsp:val=&quot;00B8301A&quot;/&gt;&lt;wsp:rsid wsp:val=&quot;00B8452F&quot;/&gt;&lt;wsp:rsid wsp:val=&quot;00B84DE7&quot;/&gt;&lt;wsp:rsid wsp:val=&quot;00B84F7E&quot;/&gt;&lt;wsp:rsid wsp:val=&quot;00B86029&quot;/&gt;&lt;wsp:rsid wsp:val=&quot;00B86734&quot;/&gt;&lt;wsp:rsid wsp:val=&quot;00B86821&quot;/&gt;&lt;wsp:rsid wsp:val=&quot;00B86C1D&quot;/&gt;&lt;wsp:rsid wsp:val=&quot;00B87118&quot;/&gt;&lt;wsp:rsid wsp:val=&quot;00B871BA&quot;/&gt;&lt;wsp:rsid wsp:val=&quot;00B875B2&quot;/&gt;&lt;wsp:rsid wsp:val=&quot;00B90698&quot;/&gt;&lt;wsp:rsid wsp:val=&quot;00B9076C&quot;/&gt;&lt;wsp:rsid wsp:val=&quot;00B9199A&quot;/&gt;&lt;wsp:rsid wsp:val=&quot;00B91B1B&quot;/&gt;&lt;wsp:rsid wsp:val=&quot;00B91C7D&quot;/&gt;&lt;wsp:rsid wsp:val=&quot;00B9228B&quot;/&gt;&lt;wsp:rsid wsp:val=&quot;00B923F5&quot;/&gt;&lt;wsp:rsid wsp:val=&quot;00B93B48&quot;/&gt;&lt;wsp:rsid wsp:val=&quot;00B93E21&quot;/&gt;&lt;wsp:rsid wsp:val=&quot;00B94C1E&quot;/&gt;&lt;wsp:rsid wsp:val=&quot;00B95A37&quot;/&gt;&lt;wsp:rsid wsp:val=&quot;00B965D8&quot;/&gt;&lt;wsp:rsid wsp:val=&quot;00B96768&quot;/&gt;&lt;wsp:rsid wsp:val=&quot;00B97C4E&quot;/&gt;&lt;wsp:rsid wsp:val=&quot;00BA0263&quot;/&gt;&lt;wsp:rsid wsp:val=&quot;00BA0765&quot;/&gt;&lt;wsp:rsid wsp:val=&quot;00BA09E4&quot;/&gt;&lt;wsp:rsid wsp:val=&quot;00BA2D3C&quot;/&gt;&lt;wsp:rsid wsp:val=&quot;00BA328F&quot;/&gt;&lt;wsp:rsid wsp:val=&quot;00BA4A2A&quot;/&gt;&lt;wsp:rsid wsp:val=&quot;00BA5413&quot;/&gt;&lt;wsp:rsid wsp:val=&quot;00BA5A77&quot;/&gt;&lt;wsp:rsid wsp:val=&quot;00BA5A90&quot;/&gt;&lt;wsp:rsid wsp:val=&quot;00BA60BE&quot;/&gt;&lt;wsp:rsid wsp:val=&quot;00BA62A5&quot;/&gt;&lt;wsp:rsid wsp:val=&quot;00BA632F&quot;/&gt;&lt;wsp:rsid wsp:val=&quot;00BB09BA&quot;/&gt;&lt;wsp:rsid wsp:val=&quot;00BB2044&quot;/&gt;&lt;wsp:rsid wsp:val=&quot;00BB295E&quot;/&gt;&lt;wsp:rsid wsp:val=&quot;00BB29EB&quot;/&gt;&lt;wsp:rsid wsp:val=&quot;00BB4113&quot;/&gt;&lt;wsp:rsid wsp:val=&quot;00BB65D9&quot;/&gt;&lt;wsp:rsid wsp:val=&quot;00BB6685&quot;/&gt;&lt;wsp:rsid wsp:val=&quot;00BB78D2&quot;/&gt;&lt;wsp:rsid wsp:val=&quot;00BC10ED&quot;/&gt;&lt;wsp:rsid wsp:val=&quot;00BC15B1&quot;/&gt;&lt;wsp:rsid wsp:val=&quot;00BC274F&quot;/&gt;&lt;wsp:rsid wsp:val=&quot;00BC28C9&quot;/&gt;&lt;wsp:rsid wsp:val=&quot;00BC2C45&quot;/&gt;&lt;wsp:rsid wsp:val=&quot;00BC32D8&quot;/&gt;&lt;wsp:rsid wsp:val=&quot;00BC4344&quot;/&gt;&lt;wsp:rsid wsp:val=&quot;00BC4C74&quot;/&gt;&lt;wsp:rsid wsp:val=&quot;00BC4CD3&quot;/&gt;&lt;wsp:rsid wsp:val=&quot;00BC6225&quot;/&gt;&lt;wsp:rsid wsp:val=&quot;00BC69F7&quot;/&gt;&lt;wsp:rsid wsp:val=&quot;00BC6DB5&quot;/&gt;&lt;wsp:rsid wsp:val=&quot;00BC7798&quot;/&gt;&lt;wsp:rsid wsp:val=&quot;00BC79A7&quot;/&gt;&lt;wsp:rsid wsp:val=&quot;00BC7DFD&quot;/&gt;&lt;wsp:rsid wsp:val=&quot;00BD0A2C&quot;/&gt;&lt;wsp:rsid wsp:val=&quot;00BD26CA&quot;/&gt;&lt;wsp:rsid wsp:val=&quot;00BD2C42&quot;/&gt;&lt;wsp:rsid wsp:val=&quot;00BD301B&quot;/&gt;&lt;wsp:rsid wsp:val=&quot;00BD311F&quot;/&gt;&lt;wsp:rsid wsp:val=&quot;00BD3B86&quot;/&gt;&lt;wsp:rsid wsp:val=&quot;00BD4944&quot;/&gt;&lt;wsp:rsid wsp:val=&quot;00BD4BEE&quot;/&gt;&lt;wsp:rsid wsp:val=&quot;00BD535E&quot;/&gt;&lt;wsp:rsid wsp:val=&quot;00BD6048&quot;/&gt;&lt;wsp:rsid wsp:val=&quot;00BD72DE&quot;/&gt;&lt;wsp:rsid wsp:val=&quot;00BD7D41&quot;/&gt;&lt;wsp:rsid wsp:val=&quot;00BE06B0&quot;/&gt;&lt;wsp:rsid wsp:val=&quot;00BE0CE7&quot;/&gt;&lt;wsp:rsid wsp:val=&quot;00BE1155&quot;/&gt;&lt;wsp:rsid wsp:val=&quot;00BE153A&quot;/&gt;&lt;wsp:rsid wsp:val=&quot;00BE1871&quot;/&gt;&lt;wsp:rsid wsp:val=&quot;00BE346C&quot;/&gt;&lt;wsp:rsid wsp:val=&quot;00BE3880&quot;/&gt;&lt;wsp:rsid wsp:val=&quot;00BE3C50&quot;/&gt;&lt;wsp:rsid wsp:val=&quot;00BE4612&quot;/&gt;&lt;wsp:rsid wsp:val=&quot;00BE50D2&quot;/&gt;&lt;wsp:rsid wsp:val=&quot;00BE5361&quot;/&gt;&lt;wsp:rsid wsp:val=&quot;00BE5BA3&quot;/&gt;&lt;wsp:rsid wsp:val=&quot;00BE675A&quot;/&gt;&lt;wsp:rsid wsp:val=&quot;00BE6C58&quot;/&gt;&lt;wsp:rsid wsp:val=&quot;00BE7434&quot;/&gt;&lt;wsp:rsid wsp:val=&quot;00BE7897&quot;/&gt;&lt;wsp:rsid wsp:val=&quot;00BE7DEF&quot;/&gt;&lt;wsp:rsid wsp:val=&quot;00BE7F58&quot;/&gt;&lt;wsp:rsid wsp:val=&quot;00BF1241&quot;/&gt;&lt;wsp:rsid wsp:val=&quot;00BF1507&quot;/&gt;&lt;wsp:rsid wsp:val=&quot;00BF1DA9&quot;/&gt;&lt;wsp:rsid wsp:val=&quot;00BF2A8D&quot;/&gt;&lt;wsp:rsid wsp:val=&quot;00BF3BDA&quot;/&gt;&lt;wsp:rsid wsp:val=&quot;00BF3E51&quot;/&gt;&lt;wsp:rsid wsp:val=&quot;00BF4ED5&quot;/&gt;&lt;wsp:rsid wsp:val=&quot;00BF4FD4&quot;/&gt;&lt;wsp:rsid wsp:val=&quot;00BF6049&quot;/&gt;&lt;wsp:rsid wsp:val=&quot;00BF627B&quot;/&gt;&lt;wsp:rsid wsp:val=&quot;00BF6651&quot;/&gt;&lt;wsp:rsid wsp:val=&quot;00C00244&quot;/&gt;&lt;wsp:rsid wsp:val=&quot;00C00583&quot;/&gt;&lt;wsp:rsid wsp:val=&quot;00C015BC&quot;/&gt;&lt;wsp:rsid wsp:val=&quot;00C01A5F&quot;/&gt;&lt;wsp:rsid wsp:val=&quot;00C0212D&quot;/&gt;&lt;wsp:rsid wsp:val=&quot;00C02EF2&quot;/&gt;&lt;wsp:rsid wsp:val=&quot;00C0303D&quot;/&gt;&lt;wsp:rsid wsp:val=&quot;00C038D6&quot;/&gt;&lt;wsp:rsid wsp:val=&quot;00C04167&quot;/&gt;&lt;wsp:rsid wsp:val=&quot;00C0433D&quot;/&gt;&lt;wsp:rsid wsp:val=&quot;00C04A13&quot;/&gt;&lt;wsp:rsid wsp:val=&quot;00C05F72&quot;/&gt;&lt;wsp:rsid wsp:val=&quot;00C06926&quot;/&gt;&lt;wsp:rsid wsp:val=&quot;00C0788F&quot;/&gt;&lt;wsp:rsid wsp:val=&quot;00C10341&quot;/&gt;&lt;wsp:rsid wsp:val=&quot;00C105DC&quot;/&gt;&lt;wsp:rsid wsp:val=&quot;00C10A9F&quot;/&gt;&lt;wsp:rsid wsp:val=&quot;00C10EAB&quot;/&gt;&lt;wsp:rsid wsp:val=&quot;00C1132D&quot;/&gt;&lt;wsp:rsid wsp:val=&quot;00C11F69&quot;/&gt;&lt;wsp:rsid wsp:val=&quot;00C12306&quot;/&gt;&lt;wsp:rsid wsp:val=&quot;00C124D5&quot;/&gt;&lt;wsp:rsid wsp:val=&quot;00C12903&quot;/&gt;&lt;wsp:rsid wsp:val=&quot;00C12960&quot;/&gt;&lt;wsp:rsid wsp:val=&quot;00C13251&quot;/&gt;&lt;wsp:rsid wsp:val=&quot;00C13B5D&quot;/&gt;&lt;wsp:rsid wsp:val=&quot;00C15526&quot;/&gt;&lt;wsp:rsid wsp:val=&quot;00C15CE5&quot;/&gt;&lt;wsp:rsid wsp:val=&quot;00C1667F&quot;/&gt;&lt;wsp:rsid wsp:val=&quot;00C208FA&quot;/&gt;&lt;wsp:rsid wsp:val=&quot;00C2167A&quot;/&gt;&lt;wsp:rsid wsp:val=&quot;00C23C76&quot;/&gt;&lt;wsp:rsid wsp:val=&quot;00C23C91&quot;/&gt;&lt;wsp:rsid wsp:val=&quot;00C2425F&quot;/&gt;&lt;wsp:rsid wsp:val=&quot;00C2469C&quot;/&gt;&lt;wsp:rsid wsp:val=&quot;00C26671&quot;/&gt;&lt;wsp:rsid wsp:val=&quot;00C30A56&quot;/&gt;&lt;wsp:rsid wsp:val=&quot;00C31A67&quot;/&gt;&lt;wsp:rsid wsp:val=&quot;00C324AF&quot;/&gt;&lt;wsp:rsid wsp:val=&quot;00C33930&quot;/&gt;&lt;wsp:rsid wsp:val=&quot;00C34449&quot;/&gt;&lt;wsp:rsid wsp:val=&quot;00C34CFB&quot;/&gt;&lt;wsp:rsid wsp:val=&quot;00C361B0&quot;/&gt;&lt;wsp:rsid wsp:val=&quot;00C40E63&quot;/&gt;&lt;wsp:rsid wsp:val=&quot;00C41209&quot;/&gt;&lt;wsp:rsid wsp:val=&quot;00C419E7&quot;/&gt;&lt;wsp:rsid wsp:val=&quot;00C43B6B&quot;/&gt;&lt;wsp:rsid wsp:val=&quot;00C43C6F&quot;/&gt;&lt;wsp:rsid wsp:val=&quot;00C44693&quot;/&gt;&lt;wsp:rsid wsp:val=&quot;00C460C4&quot;/&gt;&lt;wsp:rsid wsp:val=&quot;00C468C9&quot;/&gt;&lt;wsp:rsid wsp:val=&quot;00C477E1&quot;/&gt;&lt;wsp:rsid wsp:val=&quot;00C47A45&quot;/&gt;&lt;wsp:rsid wsp:val=&quot;00C47B2E&quot;/&gt;&lt;wsp:rsid wsp:val=&quot;00C50440&quot;/&gt;&lt;wsp:rsid wsp:val=&quot;00C50750&quot;/&gt;&lt;wsp:rsid wsp:val=&quot;00C50813&quot;/&gt;&lt;wsp:rsid wsp:val=&quot;00C50CB3&quot;/&gt;&lt;wsp:rsid wsp:val=&quot;00C519AD&quot;/&gt;&lt;wsp:rsid wsp:val=&quot;00C520F6&quot;/&gt;&lt;wsp:rsid wsp:val=&quot;00C52AF9&quot;/&gt;&lt;wsp:rsid wsp:val=&quot;00C52B6B&quot;/&gt;&lt;wsp:rsid wsp:val=&quot;00C5634E&quot;/&gt;&lt;wsp:rsid wsp:val=&quot;00C5645D&quot;/&gt;&lt;wsp:rsid wsp:val=&quot;00C6019A&quot;/&gt;&lt;wsp:rsid wsp:val=&quot;00C60317&quot;/&gt;&lt;wsp:rsid wsp:val=&quot;00C60F4B&quot;/&gt;&lt;wsp:rsid wsp:val=&quot;00C62607&quot;/&gt;&lt;wsp:rsid wsp:val=&quot;00C62D44&quot;/&gt;&lt;wsp:rsid wsp:val=&quot;00C63648&quot;/&gt;&lt;wsp:rsid wsp:val=&quot;00C65450&quot;/&gt;&lt;wsp:rsid wsp:val=&quot;00C662EE&quot;/&gt;&lt;wsp:rsid wsp:val=&quot;00C668EE&quot;/&gt;&lt;wsp:rsid wsp:val=&quot;00C66BAC&quot;/&gt;&lt;wsp:rsid wsp:val=&quot;00C66C8E&quot;/&gt;&lt;wsp:rsid wsp:val=&quot;00C66CBF&quot;/&gt;&lt;wsp:rsid wsp:val=&quot;00C66D5D&quot;/&gt;&lt;wsp:rsid wsp:val=&quot;00C6733D&quot;/&gt;&lt;wsp:rsid wsp:val=&quot;00C67756&quot;/&gt;&lt;wsp:rsid wsp:val=&quot;00C67820&quot;/&gt;&lt;wsp:rsid wsp:val=&quot;00C67848&quot;/&gt;&lt;wsp:rsid wsp:val=&quot;00C67B8F&quot;/&gt;&lt;wsp:rsid wsp:val=&quot;00C70218&quot;/&gt;&lt;wsp:rsid wsp:val=&quot;00C707CD&quot;/&gt;&lt;wsp:rsid wsp:val=&quot;00C709B7&quot;/&gt;&lt;wsp:rsid wsp:val=&quot;00C70A44&quot;/&gt;&lt;wsp:rsid wsp:val=&quot;00C70D0A&quot;/&gt;&lt;wsp:rsid wsp:val=&quot;00C7101A&quot;/&gt;&lt;wsp:rsid wsp:val=&quot;00C713A2&quot;/&gt;&lt;wsp:rsid wsp:val=&quot;00C71753&quot;/&gt;&lt;wsp:rsid wsp:val=&quot;00C71CBF&quot;/&gt;&lt;wsp:rsid wsp:val=&quot;00C7291D&quot;/&gt;&lt;wsp:rsid wsp:val=&quot;00C73457&quot;/&gt;&lt;wsp:rsid wsp:val=&quot;00C74D71&quot;/&gt;&lt;wsp:rsid wsp:val=&quot;00C74D77&quot;/&gt;&lt;wsp:rsid wsp:val=&quot;00C750BF&quot;/&gt;&lt;wsp:rsid wsp:val=&quot;00C75A10&quot;/&gt;&lt;wsp:rsid wsp:val=&quot;00C75AF2&quot;/&gt;&lt;wsp:rsid wsp:val=&quot;00C76593&quot;/&gt;&lt;wsp:rsid wsp:val=&quot;00C7659D&quot;/&gt;&lt;wsp:rsid wsp:val=&quot;00C773D9&quot;/&gt;&lt;wsp:rsid wsp:val=&quot;00C77654&quot;/&gt;&lt;wsp:rsid wsp:val=&quot;00C77C80&quot;/&gt;&lt;wsp:rsid wsp:val=&quot;00C77ED7&quot;/&gt;&lt;wsp:rsid wsp:val=&quot;00C80206&quot;/&gt;&lt;wsp:rsid wsp:val=&quot;00C80A6B&quot;/&gt;&lt;wsp:rsid wsp:val=&quot;00C81266&quot;/&gt;&lt;wsp:rsid wsp:val=&quot;00C8207A&quot;/&gt;&lt;wsp:rsid wsp:val=&quot;00C8241F&quot;/&gt;&lt;wsp:rsid wsp:val=&quot;00C82B12&quot;/&gt;&lt;wsp:rsid wsp:val=&quot;00C840CF&quot;/&gt;&lt;wsp:rsid wsp:val=&quot;00C84832&quot;/&gt;&lt;wsp:rsid wsp:val=&quot;00C85480&quot;/&gt;&lt;wsp:rsid wsp:val=&quot;00C862D2&quot;/&gt;&lt;wsp:rsid wsp:val=&quot;00C86C79&quot;/&gt;&lt;wsp:rsid wsp:val=&quot;00C8720B&quot;/&gt;&lt;wsp:rsid wsp:val=&quot;00C878E8&quot;/&gt;&lt;wsp:rsid wsp:val=&quot;00C91582&quot;/&gt;&lt;wsp:rsid wsp:val=&quot;00C91D49&quot;/&gt;&lt;wsp:rsid wsp:val=&quot;00C92145&quot;/&gt;&lt;wsp:rsid wsp:val=&quot;00C92325&quot;/&gt;&lt;wsp:rsid wsp:val=&quot;00C92B18&quot;/&gt;&lt;wsp:rsid wsp:val=&quot;00C93263&quot;/&gt;&lt;wsp:rsid wsp:val=&quot;00C93CD3&quot;/&gt;&lt;wsp:rsid wsp:val=&quot;00C93ED3&quot;/&gt;&lt;wsp:rsid wsp:val=&quot;00C94714&quot;/&gt;&lt;wsp:rsid wsp:val=&quot;00C95176&quot;/&gt;&lt;wsp:rsid wsp:val=&quot;00C958A3&quot;/&gt;&lt;wsp:rsid wsp:val=&quot;00C95988&quot;/&gt;&lt;wsp:rsid wsp:val=&quot;00C95A7E&quot;/&gt;&lt;wsp:rsid wsp:val=&quot;00C9681E&quot;/&gt;&lt;wsp:rsid wsp:val=&quot;00C96998&quot;/&gt;&lt;wsp:rsid wsp:val=&quot;00C96AE7&quot;/&gt;&lt;wsp:rsid wsp:val=&quot;00C97284&quot;/&gt;&lt;wsp:rsid wsp:val=&quot;00CA0A2A&quot;/&gt;&lt;wsp:rsid wsp:val=&quot;00CA19BC&quot;/&gt;&lt;wsp:rsid wsp:val=&quot;00CA21B2&quot;/&gt;&lt;wsp:rsid wsp:val=&quot;00CA234A&quot;/&gt;&lt;wsp:rsid wsp:val=&quot;00CA2B78&quot;/&gt;&lt;wsp:rsid wsp:val=&quot;00CA3C11&quot;/&gt;&lt;wsp:rsid wsp:val=&quot;00CA42C5&quot;/&gt;&lt;wsp:rsid wsp:val=&quot;00CA459D&quot;/&gt;&lt;wsp:rsid wsp:val=&quot;00CA513D&quot;/&gt;&lt;wsp:rsid wsp:val=&quot;00CA6B9D&quot;/&gt;&lt;wsp:rsid wsp:val=&quot;00CA7266&quot;/&gt;&lt;wsp:rsid wsp:val=&quot;00CB0267&quot;/&gt;&lt;wsp:rsid wsp:val=&quot;00CB1234&quot;/&gt;&lt;wsp:rsid wsp:val=&quot;00CB1796&quot;/&gt;&lt;wsp:rsid wsp:val=&quot;00CB1B08&quot;/&gt;&lt;wsp:rsid wsp:val=&quot;00CB1E80&quot;/&gt;&lt;wsp:rsid wsp:val=&quot;00CB22AB&quot;/&gt;&lt;wsp:rsid wsp:val=&quot;00CB4BF3&quot;/&gt;&lt;wsp:rsid wsp:val=&quot;00CB4D09&quot;/&gt;&lt;wsp:rsid wsp:val=&quot;00CB58F8&quot;/&gt;&lt;wsp:rsid wsp:val=&quot;00CB6CE5&quot;/&gt;&lt;wsp:rsid wsp:val=&quot;00CB6D2C&quot;/&gt;&lt;wsp:rsid wsp:val=&quot;00CB6F93&quot;/&gt;&lt;wsp:rsid wsp:val=&quot;00CB7969&quot;/&gt;&lt;wsp:rsid wsp:val=&quot;00CB799D&quot;/&gt;&lt;wsp:rsid wsp:val=&quot;00CB7BB9&quot;/&gt;&lt;wsp:rsid wsp:val=&quot;00CB7CAE&quot;/&gt;&lt;wsp:rsid wsp:val=&quot;00CC094A&quot;/&gt;&lt;wsp:rsid wsp:val=&quot;00CC1147&quot;/&gt;&lt;wsp:rsid wsp:val=&quot;00CC2451&quot;/&gt;&lt;wsp:rsid wsp:val=&quot;00CC2686&quot;/&gt;&lt;wsp:rsid wsp:val=&quot;00CC2CBE&quot;/&gt;&lt;wsp:rsid wsp:val=&quot;00CC32F7&quot;/&gt;&lt;wsp:rsid wsp:val=&quot;00CC3BE7&quot;/&gt;&lt;wsp:rsid wsp:val=&quot;00CC482F&quot;/&gt;&lt;wsp:rsid wsp:val=&quot;00CC589C&quot;/&gt;&lt;wsp:rsid wsp:val=&quot;00CC59C6&quot;/&gt;&lt;wsp:rsid wsp:val=&quot;00CC5F5D&quot;/&gt;&lt;wsp:rsid wsp:val=&quot;00CC6100&quot;/&gt;&lt;wsp:rsid wsp:val=&quot;00CC6201&quot;/&gt;&lt;wsp:rsid wsp:val=&quot;00CC6FD2&quot;/&gt;&lt;wsp:rsid wsp:val=&quot;00CC7036&quot;/&gt;&lt;wsp:rsid wsp:val=&quot;00CD0A3F&quot;/&gt;&lt;wsp:rsid wsp:val=&quot;00CD0E4E&quot;/&gt;&lt;wsp:rsid wsp:val=&quot;00CD172B&quot;/&gt;&lt;wsp:rsid wsp:val=&quot;00CD2867&quot;/&gt;&lt;wsp:rsid wsp:val=&quot;00CD2A99&quot;/&gt;&lt;wsp:rsid wsp:val=&quot;00CD2E2B&quot;/&gt;&lt;wsp:rsid wsp:val=&quot;00CD31EC&quot;/&gt;&lt;wsp:rsid wsp:val=&quot;00CD32B1&quot;/&gt;&lt;wsp:rsid wsp:val=&quot;00CD3EE6&quot;/&gt;&lt;wsp:rsid wsp:val=&quot;00CD503E&quot;/&gt;&lt;wsp:rsid wsp:val=&quot;00CD56CB&quot;/&gt;&lt;wsp:rsid wsp:val=&quot;00CD699F&quot;/&gt;&lt;wsp:rsid wsp:val=&quot;00CD6A2D&quot;/&gt;&lt;wsp:rsid wsp:val=&quot;00CD6ACF&quot;/&gt;&lt;wsp:rsid wsp:val=&quot;00CE06AB&quot;/&gt;&lt;wsp:rsid wsp:val=&quot;00CE195B&quot;/&gt;&lt;wsp:rsid wsp:val=&quot;00CE1FD2&quot;/&gt;&lt;wsp:rsid wsp:val=&quot;00CE2121&quot;/&gt;&lt;wsp:rsid wsp:val=&quot;00CE3024&quot;/&gt;&lt;wsp:rsid wsp:val=&quot;00CE3448&quot;/&gt;&lt;wsp:rsid wsp:val=&quot;00CE3EF6&quot;/&gt;&lt;wsp:rsid wsp:val=&quot;00CE54B3&quot;/&gt;&lt;wsp:rsid wsp:val=&quot;00CE7108&quot;/&gt;&lt;wsp:rsid wsp:val=&quot;00CE76CE&quot;/&gt;&lt;wsp:rsid wsp:val=&quot;00CE788A&quot;/&gt;&lt;wsp:rsid wsp:val=&quot;00CF1354&quot;/&gt;&lt;wsp:rsid wsp:val=&quot;00CF3320&quot;/&gt;&lt;wsp:rsid wsp:val=&quot;00CF398E&quot;/&gt;&lt;wsp:rsid wsp:val=&quot;00CF3E3A&quot;/&gt;&lt;wsp:rsid wsp:val=&quot;00CF439E&quot;/&gt;&lt;wsp:rsid wsp:val=&quot;00CF4619&quot;/&gt;&lt;wsp:rsid wsp:val=&quot;00CF493B&quot;/&gt;&lt;wsp:rsid wsp:val=&quot;00CF5E46&quot;/&gt;&lt;wsp:rsid wsp:val=&quot;00CF6863&quot;/&gt;&lt;wsp:rsid wsp:val=&quot;00CF7CDF&quot;/&gt;&lt;wsp:rsid wsp:val=&quot;00D00EC1&quot;/&gt;&lt;wsp:rsid wsp:val=&quot;00D011A7&quot;/&gt;&lt;wsp:rsid wsp:val=&quot;00D016BE&quot;/&gt;&lt;wsp:rsid wsp:val=&quot;00D02FE5&quot;/&gt;&lt;wsp:rsid wsp:val=&quot;00D03D56&quot;/&gt;&lt;wsp:rsid wsp:val=&quot;00D047D6&quot;/&gt;&lt;wsp:rsid wsp:val=&quot;00D04BA1&quot;/&gt;&lt;wsp:rsid wsp:val=&quot;00D056C6&quot;/&gt;&lt;wsp:rsid wsp:val=&quot;00D059CA&quot;/&gt;&lt;wsp:rsid wsp:val=&quot;00D071DB&quot;/&gt;&lt;wsp:rsid wsp:val=&quot;00D07659&quot;/&gt;&lt;wsp:rsid wsp:val=&quot;00D07DA4&quot;/&gt;&lt;wsp:rsid wsp:val=&quot;00D10393&quot;/&gt;&lt;wsp:rsid wsp:val=&quot;00D103B9&quot;/&gt;&lt;wsp:rsid wsp:val=&quot;00D10F84&quot;/&gt;&lt;wsp:rsid wsp:val=&quot;00D11026&quot;/&gt;&lt;wsp:rsid wsp:val=&quot;00D11529&quot;/&gt;&lt;wsp:rsid wsp:val=&quot;00D11AE8&quot;/&gt;&lt;wsp:rsid wsp:val=&quot;00D12E6B&quot;/&gt;&lt;wsp:rsid wsp:val=&quot;00D13299&quot;/&gt;&lt;wsp:rsid wsp:val=&quot;00D13610&quot;/&gt;&lt;wsp:rsid wsp:val=&quot;00D140D2&quot;/&gt;&lt;wsp:rsid wsp:val=&quot;00D14776&quot;/&gt;&lt;wsp:rsid wsp:val=&quot;00D1518E&quot;/&gt;&lt;wsp:rsid wsp:val=&quot;00D15262&quot;/&gt;&lt;wsp:rsid wsp:val=&quot;00D159C0&quot;/&gt;&lt;wsp:rsid wsp:val=&quot;00D169F1&quot;/&gt;&lt;wsp:rsid wsp:val=&quot;00D16AC4&quot;/&gt;&lt;wsp:rsid wsp:val=&quot;00D206D4&quot;/&gt;&lt;wsp:rsid wsp:val=&quot;00D21938&quot;/&gt;&lt;wsp:rsid wsp:val=&quot;00D22674&quot;/&gt;&lt;wsp:rsid wsp:val=&quot;00D22FFC&quot;/&gt;&lt;wsp:rsid wsp:val=&quot;00D232E1&quot;/&gt;&lt;wsp:rsid wsp:val=&quot;00D23AD5&quot;/&gt;&lt;wsp:rsid wsp:val=&quot;00D23FCC&quot;/&gt;&lt;wsp:rsid wsp:val=&quot;00D24104&quot;/&gt;&lt;wsp:rsid wsp:val=&quot;00D249FD&quot;/&gt;&lt;wsp:rsid wsp:val=&quot;00D25758&quot;/&gt;&lt;wsp:rsid wsp:val=&quot;00D26D2A&quot;/&gt;&lt;wsp:rsid wsp:val=&quot;00D274ED&quot;/&gt;&lt;wsp:rsid wsp:val=&quot;00D30184&quot;/&gt;&lt;wsp:rsid wsp:val=&quot;00D30AB5&quot;/&gt;&lt;wsp:rsid wsp:val=&quot;00D31EE4&quot;/&gt;&lt;wsp:rsid wsp:val=&quot;00D3287C&quot;/&gt;&lt;wsp:rsid wsp:val=&quot;00D3292B&quot;/&gt;&lt;wsp:rsid wsp:val=&quot;00D33325&quot;/&gt;&lt;wsp:rsid wsp:val=&quot;00D3369A&quot;/&gt;&lt;wsp:rsid wsp:val=&quot;00D338EF&quot;/&gt;&lt;wsp:rsid wsp:val=&quot;00D33A9E&quot;/&gt;&lt;wsp:rsid wsp:val=&quot;00D34269&quot;/&gt;&lt;wsp:rsid wsp:val=&quot;00D34796&quot;/&gt;&lt;wsp:rsid wsp:val=&quot;00D35AFC&quot;/&gt;&lt;wsp:rsid wsp:val=&quot;00D36264&quot;/&gt;&lt;wsp:rsid wsp:val=&quot;00D3692A&quot;/&gt;&lt;wsp:rsid wsp:val=&quot;00D3717E&quot;/&gt;&lt;wsp:rsid wsp:val=&quot;00D3763B&quot;/&gt;&lt;wsp:rsid wsp:val=&quot;00D405C2&quot;/&gt;&lt;wsp:rsid wsp:val=&quot;00D40AEA&quot;/&gt;&lt;wsp:rsid wsp:val=&quot;00D413BF&quot;/&gt;&lt;wsp:rsid wsp:val=&quot;00D41420&quot;/&gt;&lt;wsp:rsid wsp:val=&quot;00D4153C&quot;/&gt;&lt;wsp:rsid wsp:val=&quot;00D41C53&quot;/&gt;&lt;wsp:rsid wsp:val=&quot;00D4219D&quot;/&gt;&lt;wsp:rsid wsp:val=&quot;00D42773&quot;/&gt;&lt;wsp:rsid wsp:val=&quot;00D42A81&quot;/&gt;&lt;wsp:rsid wsp:val=&quot;00D42AAD&quot;/&gt;&lt;wsp:rsid wsp:val=&quot;00D434CC&quot;/&gt;&lt;wsp:rsid wsp:val=&quot;00D438A7&quot;/&gt;&lt;wsp:rsid wsp:val=&quot;00D44000&quot;/&gt;&lt;wsp:rsid wsp:val=&quot;00D442C8&quot;/&gt;&lt;wsp:rsid wsp:val=&quot;00D45F0F&quot;/&gt;&lt;wsp:rsid wsp:val=&quot;00D45F14&quot;/&gt;&lt;wsp:rsid wsp:val=&quot;00D466EF&quot;/&gt;&lt;wsp:rsid wsp:val=&quot;00D46C89&quot;/&gt;&lt;wsp:rsid wsp:val=&quot;00D470F7&quot;/&gt;&lt;wsp:rsid wsp:val=&quot;00D4757A&quot;/&gt;&lt;wsp:rsid wsp:val=&quot;00D477D8&quot;/&gt;&lt;wsp:rsid wsp:val=&quot;00D47F43&quot;/&gt;&lt;wsp:rsid wsp:val=&quot;00D47FD9&quot;/&gt;&lt;wsp:rsid wsp:val=&quot;00D50A2C&quot;/&gt;&lt;wsp:rsid wsp:val=&quot;00D517D0&quot;/&gt;&lt;wsp:rsid wsp:val=&quot;00D51A44&quot;/&gt;&lt;wsp:rsid wsp:val=&quot;00D51B46&quot;/&gt;&lt;wsp:rsid wsp:val=&quot;00D52C11&quot;/&gt;&lt;wsp:rsid wsp:val=&quot;00D52FB7&quot;/&gt;&lt;wsp:rsid wsp:val=&quot;00D532D1&quot;/&gt;&lt;wsp:rsid wsp:val=&quot;00D53BFD&quot;/&gt;&lt;wsp:rsid wsp:val=&quot;00D552DB&quot;/&gt;&lt;wsp:rsid wsp:val=&quot;00D5709C&quot;/&gt;&lt;wsp:rsid wsp:val=&quot;00D57F7A&quot;/&gt;&lt;wsp:rsid wsp:val=&quot;00D6006A&quot;/&gt;&lt;wsp:rsid wsp:val=&quot;00D60F5A&quot;/&gt;&lt;wsp:rsid wsp:val=&quot;00D616AB&quot;/&gt;&lt;wsp:rsid wsp:val=&quot;00D61724&quot;/&gt;&lt;wsp:rsid wsp:val=&quot;00D62963&quot;/&gt;&lt;wsp:rsid wsp:val=&quot;00D62E2C&quot;/&gt;&lt;wsp:rsid wsp:val=&quot;00D63046&quot;/&gt;&lt;wsp:rsid wsp:val=&quot;00D63AC6&quot;/&gt;&lt;wsp:rsid wsp:val=&quot;00D63C47&quot;/&gt;&lt;wsp:rsid wsp:val=&quot;00D63E9B&quot;/&gt;&lt;wsp:rsid wsp:val=&quot;00D64014&quot;/&gt;&lt;wsp:rsid wsp:val=&quot;00D64DA5&quot;/&gt;&lt;wsp:rsid wsp:val=&quot;00D6578B&quot;/&gt;&lt;wsp:rsid wsp:val=&quot;00D66546&quot;/&gt;&lt;wsp:rsid wsp:val=&quot;00D66A55&quot;/&gt;&lt;wsp:rsid wsp:val=&quot;00D66C0D&quot;/&gt;&lt;wsp:rsid wsp:val=&quot;00D702C5&quot;/&gt;&lt;wsp:rsid wsp:val=&quot;00D71433&quot;/&gt;&lt;wsp:rsid wsp:val=&quot;00D719B8&quot;/&gt;&lt;wsp:rsid wsp:val=&quot;00D7239C&quot;/&gt;&lt;wsp:rsid wsp:val=&quot;00D724FD&quot;/&gt;&lt;wsp:rsid wsp:val=&quot;00D73593&quot;/&gt;&lt;wsp:rsid wsp:val=&quot;00D73BA9&quot;/&gt;&lt;wsp:rsid wsp:val=&quot;00D74309&quot;/&gt;&lt;wsp:rsid wsp:val=&quot;00D75647&quot;/&gt;&lt;wsp:rsid wsp:val=&quot;00D7625C&quot;/&gt;&lt;wsp:rsid wsp:val=&quot;00D7697B&quot;/&gt;&lt;wsp:rsid wsp:val=&quot;00D76A06&quot;/&gt;&lt;wsp:rsid wsp:val=&quot;00D76D79&quot;/&gt;&lt;wsp:rsid wsp:val=&quot;00D76E03&quot;/&gt;&lt;wsp:rsid wsp:val=&quot;00D76F5B&quot;/&gt;&lt;wsp:rsid wsp:val=&quot;00D81116&quot;/&gt;&lt;wsp:rsid wsp:val=&quot;00D81584&quot;/&gt;&lt;wsp:rsid wsp:val=&quot;00D816FF&quot;/&gt;&lt;wsp:rsid wsp:val=&quot;00D8216A&quot;/&gt;&lt;wsp:rsid wsp:val=&quot;00D82822&quot;/&gt;&lt;wsp:rsid wsp:val=&quot;00D831BE&quot;/&gt;&lt;wsp:rsid wsp:val=&quot;00D83417&quot;/&gt;&lt;wsp:rsid wsp:val=&quot;00D83C93&quot;/&gt;&lt;wsp:rsid wsp:val=&quot;00D8492A&quot;/&gt;&lt;wsp:rsid wsp:val=&quot;00D849EF&quot;/&gt;&lt;wsp:rsid wsp:val=&quot;00D866D9&quot;/&gt;&lt;wsp:rsid wsp:val=&quot;00D86FBF&quot;/&gt;&lt;wsp:rsid wsp:val=&quot;00D87628&quot;/&gt;&lt;wsp:rsid wsp:val=&quot;00D9010C&quot;/&gt;&lt;wsp:rsid wsp:val=&quot;00D90B71&quot;/&gt;&lt;wsp:rsid wsp:val=&quot;00D91145&quot;/&gt;&lt;wsp:rsid wsp:val=&quot;00D92480&quot;/&gt;&lt;wsp:rsid wsp:val=&quot;00D93790&quot;/&gt;&lt;wsp:rsid wsp:val=&quot;00D940A0&quot;/&gt;&lt;wsp:rsid wsp:val=&quot;00D95A16&quot;/&gt;&lt;wsp:rsid wsp:val=&quot;00D963C9&quot;/&gt;&lt;wsp:rsid wsp:val=&quot;00D966CB&quot;/&gt;&lt;wsp:rsid wsp:val=&quot;00D96D0D&quot;/&gt;&lt;wsp:rsid wsp:val=&quot;00D97508&quot;/&gt;&lt;wsp:rsid wsp:val=&quot;00DA004D&quot;/&gt;&lt;wsp:rsid wsp:val=&quot;00DA1583&quot;/&gt;&lt;wsp:rsid wsp:val=&quot;00DA2007&quot;/&gt;&lt;wsp:rsid wsp:val=&quot;00DA2360&quot;/&gt;&lt;wsp:rsid wsp:val=&quot;00DA3311&quot;/&gt;&lt;wsp:rsid wsp:val=&quot;00DA348E&quot;/&gt;&lt;wsp:rsid wsp:val=&quot;00DA35AF&quot;/&gt;&lt;wsp:rsid wsp:val=&quot;00DA3D00&quot;/&gt;&lt;wsp:rsid wsp:val=&quot;00DA46CB&quot;/&gt;&lt;wsp:rsid wsp:val=&quot;00DA6126&quot;/&gt;&lt;wsp:rsid wsp:val=&quot;00DA69C0&quot;/&gt;&lt;wsp:rsid wsp:val=&quot;00DA6CC6&quot;/&gt;&lt;wsp:rsid wsp:val=&quot;00DA6ED9&quot;/&gt;&lt;wsp:rsid wsp:val=&quot;00DA71CD&quot;/&gt;&lt;wsp:rsid wsp:val=&quot;00DA7292&quot;/&gt;&lt;wsp:rsid wsp:val=&quot;00DA75F1&quot;/&gt;&lt;wsp:rsid wsp:val=&quot;00DA7985&quot;/&gt;&lt;wsp:rsid wsp:val=&quot;00DA7AFD&quot;/&gt;&lt;wsp:rsid wsp:val=&quot;00DB01E7&quot;/&gt;&lt;wsp:rsid wsp:val=&quot;00DB0923&quot;/&gt;&lt;wsp:rsid wsp:val=&quot;00DB15B3&quot;/&gt;&lt;wsp:rsid wsp:val=&quot;00DB1BF8&quot;/&gt;&lt;wsp:rsid wsp:val=&quot;00DB1EA5&quot;/&gt;&lt;wsp:rsid wsp:val=&quot;00DB1F7F&quot;/&gt;&lt;wsp:rsid wsp:val=&quot;00DB2122&quot;/&gt;&lt;wsp:rsid wsp:val=&quot;00DB279C&quot;/&gt;&lt;wsp:rsid wsp:val=&quot;00DB2C1B&quot;/&gt;&lt;wsp:rsid wsp:val=&quot;00DB2FB4&quot;/&gt;&lt;wsp:rsid wsp:val=&quot;00DB586B&quot;/&gt;&lt;wsp:rsid wsp:val=&quot;00DB58BD&quot;/&gt;&lt;wsp:rsid wsp:val=&quot;00DB5ADE&quot;/&gt;&lt;wsp:rsid wsp:val=&quot;00DB6855&quot;/&gt;&lt;wsp:rsid wsp:val=&quot;00DB7486&quot;/&gt;&lt;wsp:rsid wsp:val=&quot;00DB7527&quot;/&gt;&lt;wsp:rsid wsp:val=&quot;00DC005B&quot;/&gt;&lt;wsp:rsid wsp:val=&quot;00DC07D4&quot;/&gt;&lt;wsp:rsid wsp:val=&quot;00DC10F3&quot;/&gt;&lt;wsp:rsid wsp:val=&quot;00DC16A9&quot;/&gt;&lt;wsp:rsid wsp:val=&quot;00DC2700&quot;/&gt;&lt;wsp:rsid wsp:val=&quot;00DC2765&quot;/&gt;&lt;wsp:rsid wsp:val=&quot;00DC29D1&quot;/&gt;&lt;wsp:rsid wsp:val=&quot;00DC2E1E&quot;/&gt;&lt;wsp:rsid wsp:val=&quot;00DC328E&quot;/&gt;&lt;wsp:rsid wsp:val=&quot;00DC3613&quot;/&gt;&lt;wsp:rsid wsp:val=&quot;00DC39CD&quot;/&gt;&lt;wsp:rsid wsp:val=&quot;00DC3D6A&quot;/&gt;&lt;wsp:rsid wsp:val=&quot;00DC3EF8&quot;/&gt;&lt;wsp:rsid wsp:val=&quot;00DC43FA&quot;/&gt;&lt;wsp:rsid wsp:val=&quot;00DC538D&quot;/&gt;&lt;wsp:rsid wsp:val=&quot;00DC54F5&quot;/&gt;&lt;wsp:rsid wsp:val=&quot;00DC6446&quot;/&gt;&lt;wsp:rsid wsp:val=&quot;00DC6454&quot;/&gt;&lt;wsp:rsid wsp:val=&quot;00DC6F7A&quot;/&gt;&lt;wsp:rsid wsp:val=&quot;00DC7F11&quot;/&gt;&lt;wsp:rsid wsp:val=&quot;00DD027A&quot;/&gt;&lt;wsp:rsid wsp:val=&quot;00DD044C&quot;/&gt;&lt;wsp:rsid wsp:val=&quot;00DD0BA5&quot;/&gt;&lt;wsp:rsid wsp:val=&quot;00DD0F04&quot;/&gt;&lt;wsp:rsid wsp:val=&quot;00DD1272&quot;/&gt;&lt;wsp:rsid wsp:val=&quot;00DD15A4&quot;/&gt;&lt;wsp:rsid wsp:val=&quot;00DD17C7&quot;/&gt;&lt;wsp:rsid wsp:val=&quot;00DD208A&quot;/&gt;&lt;wsp:rsid wsp:val=&quot;00DD3517&quot;/&gt;&lt;wsp:rsid wsp:val=&quot;00DD3B1F&quot;/&gt;&lt;wsp:rsid wsp:val=&quot;00DD4984&quot;/&gt;&lt;wsp:rsid wsp:val=&quot;00DD49FE&quot;/&gt;&lt;wsp:rsid wsp:val=&quot;00DD4BD3&quot;/&gt;&lt;wsp:rsid wsp:val=&quot;00DD61D8&quot;/&gt;&lt;wsp:rsid wsp:val=&quot;00DD66BE&quot;/&gt;&lt;wsp:rsid wsp:val=&quot;00DD6BC2&quot;/&gt;&lt;wsp:rsid wsp:val=&quot;00DD7089&quot;/&gt;&lt;wsp:rsid wsp:val=&quot;00DD7199&quot;/&gt;&lt;wsp:rsid wsp:val=&quot;00DD71C2&quot;/&gt;&lt;wsp:rsid wsp:val=&quot;00DD7243&quot;/&gt;&lt;wsp:rsid wsp:val=&quot;00DE134C&quot;/&gt;&lt;wsp:rsid wsp:val=&quot;00DE14F9&quot;/&gt;&lt;wsp:rsid wsp:val=&quot;00DE2039&quot;/&gt;&lt;wsp:rsid wsp:val=&quot;00DE3897&quot;/&gt;&lt;wsp:rsid wsp:val=&quot;00DE459D&quot;/&gt;&lt;wsp:rsid wsp:val=&quot;00DE49C9&quot;/&gt;&lt;wsp:rsid wsp:val=&quot;00DE4DE6&quot;/&gt;&lt;wsp:rsid wsp:val=&quot;00DE527C&quot;/&gt;&lt;wsp:rsid wsp:val=&quot;00DE5348&quot;/&gt;&lt;wsp:rsid wsp:val=&quot;00DE57AA&quot;/&gt;&lt;wsp:rsid wsp:val=&quot;00DE5977&quot;/&gt;&lt;wsp:rsid wsp:val=&quot;00DE5BB2&quot;/&gt;&lt;wsp:rsid wsp:val=&quot;00DE65D1&quot;/&gt;&lt;wsp:rsid wsp:val=&quot;00DE66D8&quot;/&gt;&lt;wsp:rsid wsp:val=&quot;00DE7186&quot;/&gt;&lt;wsp:rsid wsp:val=&quot;00DE7432&quot;/&gt;&lt;wsp:rsid wsp:val=&quot;00DF01CA&quot;/&gt;&lt;wsp:rsid wsp:val=&quot;00DF085E&quot;/&gt;&lt;wsp:rsid wsp:val=&quot;00DF0A9D&quot;/&gt;&lt;wsp:rsid wsp:val=&quot;00DF0F4D&quot;/&gt;&lt;wsp:rsid wsp:val=&quot;00DF157E&quot;/&gt;&lt;wsp:rsid wsp:val=&quot;00DF161E&quot;/&gt;&lt;wsp:rsid wsp:val=&quot;00DF1CD2&quot;/&gt;&lt;wsp:rsid wsp:val=&quot;00DF1D93&quot;/&gt;&lt;wsp:rsid wsp:val=&quot;00DF1DAE&quot;/&gt;&lt;wsp:rsid wsp:val=&quot;00DF2112&quot;/&gt;&lt;wsp:rsid wsp:val=&quot;00DF2224&quot;/&gt;&lt;wsp:rsid wsp:val=&quot;00DF2BDC&quot;/&gt;&lt;wsp:rsid wsp:val=&quot;00DF2E1B&quot;/&gt;&lt;wsp:rsid wsp:val=&quot;00DF2EAF&quot;/&gt;&lt;wsp:rsid wsp:val=&quot;00DF363E&quot;/&gt;&lt;wsp:rsid wsp:val=&quot;00DF52AD&quot;/&gt;&lt;wsp:rsid wsp:val=&quot;00DF5DCD&quot;/&gt;&lt;wsp:rsid wsp:val=&quot;00DF612F&quot;/&gt;&lt;wsp:rsid wsp:val=&quot;00DF6270&quot;/&gt;&lt;wsp:rsid wsp:val=&quot;00DF6274&quot;/&gt;&lt;wsp:rsid wsp:val=&quot;00DF6527&quot;/&gt;&lt;wsp:rsid wsp:val=&quot;00E00273&quot;/&gt;&lt;wsp:rsid wsp:val=&quot;00E003E8&quot;/&gt;&lt;wsp:rsid wsp:val=&quot;00E00473&quot;/&gt;&lt;wsp:rsid wsp:val=&quot;00E0079A&quot;/&gt;&lt;wsp:rsid wsp:val=&quot;00E00C96&quot;/&gt;&lt;wsp:rsid wsp:val=&quot;00E0164D&quot;/&gt;&lt;wsp:rsid wsp:val=&quot;00E01E88&quot;/&gt;&lt;wsp:rsid wsp:val=&quot;00E0242D&quot;/&gt;&lt;wsp:rsid wsp:val=&quot;00E02998&quot;/&gt;&lt;wsp:rsid wsp:val=&quot;00E02B1C&quot;/&gt;&lt;wsp:rsid wsp:val=&quot;00E03940&quot;/&gt;&lt;wsp:rsid wsp:val=&quot;00E04095&quot;/&gt;&lt;wsp:rsid wsp:val=&quot;00E041CE&quot;/&gt;&lt;wsp:rsid wsp:val=&quot;00E0467B&quot;/&gt;&lt;wsp:rsid wsp:val=&quot;00E04B00&quot;/&gt;&lt;wsp:rsid wsp:val=&quot;00E04D2A&quot;/&gt;&lt;wsp:rsid wsp:val=&quot;00E0568A&quot;/&gt;&lt;wsp:rsid wsp:val=&quot;00E06CF5&quot;/&gt;&lt;wsp:rsid wsp:val=&quot;00E07769&quot;/&gt;&lt;wsp:rsid wsp:val=&quot;00E132BD&quot;/&gt;&lt;wsp:rsid wsp:val=&quot;00E137B3&quot;/&gt;&lt;wsp:rsid wsp:val=&quot;00E14353&quot;/&gt;&lt;wsp:rsid wsp:val=&quot;00E14C4C&quot;/&gt;&lt;wsp:rsid wsp:val=&quot;00E14D0B&quot;/&gt;&lt;wsp:rsid wsp:val=&quot;00E15031&quot;/&gt;&lt;wsp:rsid wsp:val=&quot;00E150EA&quot;/&gt;&lt;wsp:rsid wsp:val=&quot;00E15850&quot;/&gt;&lt;wsp:rsid wsp:val=&quot;00E15D0E&quot;/&gt;&lt;wsp:rsid wsp:val=&quot;00E15E1B&quot;/&gt;&lt;wsp:rsid wsp:val=&quot;00E16282&quot;/&gt;&lt;wsp:rsid wsp:val=&quot;00E16474&quot;/&gt;&lt;wsp:rsid wsp:val=&quot;00E169D8&quot;/&gt;&lt;wsp:rsid wsp:val=&quot;00E16D08&quot;/&gt;&lt;wsp:rsid wsp:val=&quot;00E16D14&quot;/&gt;&lt;wsp:rsid wsp:val=&quot;00E17317&quot;/&gt;&lt;wsp:rsid wsp:val=&quot;00E17847&quot;/&gt;&lt;wsp:rsid wsp:val=&quot;00E17C46&quot;/&gt;&lt;wsp:rsid wsp:val=&quot;00E2119A&quot;/&gt;&lt;wsp:rsid wsp:val=&quot;00E2120B&quot;/&gt;&lt;wsp:rsid wsp:val=&quot;00E21B3A&quot;/&gt;&lt;wsp:rsid wsp:val=&quot;00E21D52&quot;/&gt;&lt;wsp:rsid wsp:val=&quot;00E225D1&quot;/&gt;&lt;wsp:rsid wsp:val=&quot;00E225E9&quot;/&gt;&lt;wsp:rsid wsp:val=&quot;00E2302E&quot;/&gt;&lt;wsp:rsid wsp:val=&quot;00E235E5&quot;/&gt;&lt;wsp:rsid wsp:val=&quot;00E23B22&quot;/&gt;&lt;wsp:rsid wsp:val=&quot;00E23CAD&quot;/&gt;&lt;wsp:rsid wsp:val=&quot;00E23E74&quot;/&gt;&lt;wsp:rsid wsp:val=&quot;00E241F4&quot;/&gt;&lt;wsp:rsid wsp:val=&quot;00E244F2&quot;/&gt;&lt;wsp:rsid wsp:val=&quot;00E24894&quot;/&gt;&lt;wsp:rsid wsp:val=&quot;00E25A3A&quot;/&gt;&lt;wsp:rsid wsp:val=&quot;00E25A59&quot;/&gt;&lt;wsp:rsid wsp:val=&quot;00E260ED&quot;/&gt;&lt;wsp:rsid wsp:val=&quot;00E26796&quot;/&gt;&lt;wsp:rsid wsp:val=&quot;00E26CE0&quot;/&gt;&lt;wsp:rsid wsp:val=&quot;00E2714A&quot;/&gt;&lt;wsp:rsid wsp:val=&quot;00E27C0A&quot;/&gt;&lt;wsp:rsid wsp:val=&quot;00E27E3F&quot;/&gt;&lt;wsp:rsid wsp:val=&quot;00E30DB8&quot;/&gt;&lt;wsp:rsid wsp:val=&quot;00E313B8&quot;/&gt;&lt;wsp:rsid wsp:val=&quot;00E3193A&quot;/&gt;&lt;wsp:rsid wsp:val=&quot;00E31994&quot;/&gt;&lt;wsp:rsid wsp:val=&quot;00E31D07&quot;/&gt;&lt;wsp:rsid wsp:val=&quot;00E32495&quot;/&gt;&lt;wsp:rsid wsp:val=&quot;00E33163&quot;/&gt;&lt;wsp:rsid wsp:val=&quot;00E331B3&quot;/&gt;&lt;wsp:rsid wsp:val=&quot;00E3381C&quot;/&gt;&lt;wsp:rsid wsp:val=&quot;00E340C5&quot;/&gt;&lt;wsp:rsid wsp:val=&quot;00E34847&quot;/&gt;&lt;wsp:rsid wsp:val=&quot;00E3489D&quot;/&gt;&lt;wsp:rsid wsp:val=&quot;00E34DFD&quot;/&gt;&lt;wsp:rsid wsp:val=&quot;00E370B2&quot;/&gt;&lt;wsp:rsid wsp:val=&quot;00E37AE2&quot;/&gt;&lt;wsp:rsid wsp:val=&quot;00E37B37&quot;/&gt;&lt;wsp:rsid wsp:val=&quot;00E401C7&quot;/&gt;&lt;wsp:rsid wsp:val=&quot;00E4032A&quot;/&gt;&lt;wsp:rsid wsp:val=&quot;00E41057&quot;/&gt;&lt;wsp:rsid wsp:val=&quot;00E41F91&quot;/&gt;&lt;wsp:rsid wsp:val=&quot;00E4249C&quot;/&gt;&lt;wsp:rsid wsp:val=&quot;00E4316D&quot;/&gt;&lt;wsp:rsid wsp:val=&quot;00E43F8C&quot;/&gt;&lt;wsp:rsid wsp:val=&quot;00E44E84&quot;/&gt;&lt;wsp:rsid wsp:val=&quot;00E45B2E&quot;/&gt;&lt;wsp:rsid wsp:val=&quot;00E472C3&quot;/&gt;&lt;wsp:rsid wsp:val=&quot;00E47AC7&quot;/&gt;&lt;wsp:rsid wsp:val=&quot;00E47BB6&quot;/&gt;&lt;wsp:rsid wsp:val=&quot;00E47C2D&quot;/&gt;&lt;wsp:rsid wsp:val=&quot;00E514AD&quot;/&gt;&lt;wsp:rsid wsp:val=&quot;00E51EB0&quot;/&gt;&lt;wsp:rsid wsp:val=&quot;00E52E2E&quot;/&gt;&lt;wsp:rsid wsp:val=&quot;00E52FEF&quot;/&gt;&lt;wsp:rsid wsp:val=&quot;00E556E3&quot;/&gt;&lt;wsp:rsid wsp:val=&quot;00E55A43&quot;/&gt;&lt;wsp:rsid wsp:val=&quot;00E56912&quot;/&gt;&lt;wsp:rsid wsp:val=&quot;00E56E65&quot;/&gt;&lt;wsp:rsid wsp:val=&quot;00E574CA&quot;/&gt;&lt;wsp:rsid wsp:val=&quot;00E60A7E&quot;/&gt;&lt;wsp:rsid wsp:val=&quot;00E61BBB&quot;/&gt;&lt;wsp:rsid wsp:val=&quot;00E61F12&quot;/&gt;&lt;wsp:rsid wsp:val=&quot;00E61FE6&quot;/&gt;&lt;wsp:rsid wsp:val=&quot;00E631E9&quot;/&gt;&lt;wsp:rsid wsp:val=&quot;00E63A7A&quot;/&gt;&lt;wsp:rsid wsp:val=&quot;00E64A7C&quot;/&gt;&lt;wsp:rsid wsp:val=&quot;00E64B1D&quot;/&gt;&lt;wsp:rsid wsp:val=&quot;00E652D8&quot;/&gt;&lt;wsp:rsid wsp:val=&quot;00E655F6&quot;/&gt;&lt;wsp:rsid wsp:val=&quot;00E65D69&quot;/&gt;&lt;wsp:rsid wsp:val=&quot;00E65FDD&quot;/&gt;&lt;wsp:rsid wsp:val=&quot;00E6611A&quot;/&gt;&lt;wsp:rsid wsp:val=&quot;00E668FD&quot;/&gt;&lt;wsp:rsid wsp:val=&quot;00E678B4&quot;/&gt;&lt;wsp:rsid wsp:val=&quot;00E67B74&quot;/&gt;&lt;wsp:rsid wsp:val=&quot;00E703E1&quot;/&gt;&lt;wsp:rsid wsp:val=&quot;00E714BE&quot;/&gt;&lt;wsp:rsid wsp:val=&quot;00E72998&quot;/&gt;&lt;wsp:rsid wsp:val=&quot;00E733B5&quot;/&gt;&lt;wsp:rsid wsp:val=&quot;00E73BB3&quot;/&gt;&lt;wsp:rsid wsp:val=&quot;00E73FA5&quot;/&gt;&lt;wsp:rsid wsp:val=&quot;00E744E7&quot;/&gt;&lt;wsp:rsid wsp:val=&quot;00E74DDD&quot;/&gt;&lt;wsp:rsid wsp:val=&quot;00E756F8&quot;/&gt;&lt;wsp:rsid wsp:val=&quot;00E759B2&quot;/&gt;&lt;wsp:rsid wsp:val=&quot;00E75BC6&quot;/&gt;&lt;wsp:rsid wsp:val=&quot;00E75FAB&quot;/&gt;&lt;wsp:rsid wsp:val=&quot;00E75FFA&quot;/&gt;&lt;wsp:rsid wsp:val=&quot;00E76145&quot;/&gt;&lt;wsp:rsid wsp:val=&quot;00E7630B&quot;/&gt;&lt;wsp:rsid wsp:val=&quot;00E77794&quot;/&gt;&lt;wsp:rsid wsp:val=&quot;00E77E0B&quot;/&gt;&lt;wsp:rsid wsp:val=&quot;00E805E5&quot;/&gt;&lt;wsp:rsid wsp:val=&quot;00E80769&quot;/&gt;&lt;wsp:rsid wsp:val=&quot;00E80B42&quot;/&gt;&lt;wsp:rsid wsp:val=&quot;00E817CE&quot;/&gt;&lt;wsp:rsid wsp:val=&quot;00E81C7A&quot;/&gt;&lt;wsp:rsid wsp:val=&quot;00E82201&quot;/&gt;&lt;wsp:rsid wsp:val=&quot;00E823E1&quot;/&gt;&lt;wsp:rsid wsp:val=&quot;00E82500&quot;/&gt;&lt;wsp:rsid wsp:val=&quot;00E8312E&quot;/&gt;&lt;wsp:rsid wsp:val=&quot;00E83EE8&quot;/&gt;&lt;wsp:rsid wsp:val=&quot;00E83FA9&quot;/&gt;&lt;wsp:rsid wsp:val=&quot;00E8471A&quot;/&gt;&lt;wsp:rsid wsp:val=&quot;00E84837&quot;/&gt;&lt;wsp:rsid wsp:val=&quot;00E84B3F&quot;/&gt;&lt;wsp:rsid wsp:val=&quot;00E853E8&quot;/&gt;&lt;wsp:rsid wsp:val=&quot;00E857DF&quot;/&gt;&lt;wsp:rsid wsp:val=&quot;00E85E99&quot;/&gt;&lt;wsp:rsid wsp:val=&quot;00E86EF3&quot;/&gt;&lt;wsp:rsid wsp:val=&quot;00E87385&quot;/&gt;&lt;wsp:rsid wsp:val=&quot;00E87AF4&quot;/&gt;&lt;wsp:rsid wsp:val=&quot;00E87C38&quot;/&gt;&lt;wsp:rsid wsp:val=&quot;00E90647&quot;/&gt;&lt;wsp:rsid wsp:val=&quot;00E906AE&quot;/&gt;&lt;wsp:rsid wsp:val=&quot;00E91115&quot;/&gt;&lt;wsp:rsid wsp:val=&quot;00E92915&quot;/&gt;&lt;wsp:rsid wsp:val=&quot;00E92E53&quot;/&gt;&lt;wsp:rsid wsp:val=&quot;00E944B0&quot;/&gt;&lt;wsp:rsid wsp:val=&quot;00E94EA5&quot;/&gt;&lt;wsp:rsid wsp:val=&quot;00E95616&quot;/&gt;&lt;wsp:rsid wsp:val=&quot;00E95A99&quot;/&gt;&lt;wsp:rsid wsp:val=&quot;00E96786&quot;/&gt;&lt;wsp:rsid wsp:val=&quot;00E9736A&quot;/&gt;&lt;wsp:rsid wsp:val=&quot;00E974CA&quot;/&gt;&lt;wsp:rsid wsp:val=&quot;00EA041D&quot;/&gt;&lt;wsp:rsid wsp:val=&quot;00EA1488&quot;/&gt;&lt;wsp:rsid wsp:val=&quot;00EA18D0&quot;/&gt;&lt;wsp:rsid wsp:val=&quot;00EA1CD3&quot;/&gt;&lt;wsp:rsid wsp:val=&quot;00EA3622&quot;/&gt;&lt;wsp:rsid wsp:val=&quot;00EA3A85&quot;/&gt;&lt;wsp:rsid wsp:val=&quot;00EA3AC7&quot;/&gt;&lt;wsp:rsid wsp:val=&quot;00EA4987&quot;/&gt;&lt;wsp:rsid wsp:val=&quot;00EA5286&quot;/&gt;&lt;wsp:rsid wsp:val=&quot;00EA580D&quot;/&gt;&lt;wsp:rsid wsp:val=&quot;00EA58A5&quot;/&gt;&lt;wsp:rsid wsp:val=&quot;00EA6907&quot;/&gt;&lt;wsp:rsid wsp:val=&quot;00EA6DD0&quot;/&gt;&lt;wsp:rsid wsp:val=&quot;00EA736C&quot;/&gt;&lt;wsp:rsid wsp:val=&quot;00EA7898&quot;/&gt;&lt;wsp:rsid wsp:val=&quot;00EA7DD2&quot;/&gt;&lt;wsp:rsid wsp:val=&quot;00EB0DCA&quot;/&gt;&lt;wsp:rsid wsp:val=&quot;00EB0FAA&quot;/&gt;&lt;wsp:rsid wsp:val=&quot;00EB1D08&quot;/&gt;&lt;wsp:rsid wsp:val=&quot;00EB1DFE&quot;/&gt;&lt;wsp:rsid wsp:val=&quot;00EB2023&quot;/&gt;&lt;wsp:rsid wsp:val=&quot;00EB23F9&quot;/&gt;&lt;wsp:rsid wsp:val=&quot;00EB3254&quot;/&gt;&lt;wsp:rsid wsp:val=&quot;00EB4F64&quot;/&gt;&lt;wsp:rsid wsp:val=&quot;00EB52D6&quot;/&gt;&lt;wsp:rsid wsp:val=&quot;00EB59CE&quot;/&gt;&lt;wsp:rsid wsp:val=&quot;00EB5E39&quot;/&gt;&lt;wsp:rsid wsp:val=&quot;00EB72DE&quot;/&gt;&lt;wsp:rsid wsp:val=&quot;00EB759F&quot;/&gt;&lt;wsp:rsid wsp:val=&quot;00EB7929&quot;/&gt;&lt;wsp:rsid wsp:val=&quot;00EC02C3&quot;/&gt;&lt;wsp:rsid wsp:val=&quot;00EC0E87&quot;/&gt;&lt;wsp:rsid wsp:val=&quot;00EC226B&quot;/&gt;&lt;wsp:rsid wsp:val=&quot;00EC3144&quot;/&gt;&lt;wsp:rsid wsp:val=&quot;00EC31A0&quot;/&gt;&lt;wsp:rsid wsp:val=&quot;00EC343C&quot;/&gt;&lt;wsp:rsid wsp:val=&quot;00EC46E7&quot;/&gt;&lt;wsp:rsid wsp:val=&quot;00EC4774&quot;/&gt;&lt;wsp:rsid wsp:val=&quot;00EC486A&quot;/&gt;&lt;wsp:rsid wsp:val=&quot;00EC55F1&quot;/&gt;&lt;wsp:rsid wsp:val=&quot;00EC6767&quot;/&gt;&lt;wsp:rsid wsp:val=&quot;00EC69D0&quot;/&gt;&lt;wsp:rsid wsp:val=&quot;00EC6D01&quot;/&gt;&lt;wsp:rsid wsp:val=&quot;00EC6D0A&quot;/&gt;&lt;wsp:rsid wsp:val=&quot;00EC77E9&quot;/&gt;&lt;wsp:rsid wsp:val=&quot;00EC7BE6&quot;/&gt;&lt;wsp:rsid wsp:val=&quot;00EC7D7B&quot;/&gt;&lt;wsp:rsid wsp:val=&quot;00ED00D3&quot;/&gt;&lt;wsp:rsid wsp:val=&quot;00ED0D8A&quot;/&gt;&lt;wsp:rsid wsp:val=&quot;00ED117F&quot;/&gt;&lt;wsp:rsid wsp:val=&quot;00ED1813&quot;/&gt;&lt;wsp:rsid wsp:val=&quot;00ED2049&quot;/&gt;&lt;wsp:rsid wsp:val=&quot;00ED54A3&quot;/&gt;&lt;wsp:rsid wsp:val=&quot;00ED5DEB&quot;/&gt;&lt;wsp:rsid wsp:val=&quot;00ED600F&quot;/&gt;&lt;wsp:rsid wsp:val=&quot;00ED6424&quot;/&gt;&lt;wsp:rsid wsp:val=&quot;00ED73BB&quot;/&gt;&lt;wsp:rsid wsp:val=&quot;00EE1063&quot;/&gt;&lt;wsp:rsid wsp:val=&quot;00EE17F0&quot;/&gt;&lt;wsp:rsid wsp:val=&quot;00EE19B2&quot;/&gt;&lt;wsp:rsid wsp:val=&quot;00EE1EB6&quot;/&gt;&lt;wsp:rsid wsp:val=&quot;00EE1F1A&quot;/&gt;&lt;wsp:rsid wsp:val=&quot;00EE40DA&quot;/&gt;&lt;wsp:rsid wsp:val=&quot;00EE5637&quot;/&gt;&lt;wsp:rsid wsp:val=&quot;00EE5976&quot;/&gt;&lt;wsp:rsid wsp:val=&quot;00EE5C44&quot;/&gt;&lt;wsp:rsid wsp:val=&quot;00EE5E02&quot;/&gt;&lt;wsp:rsid wsp:val=&quot;00EE7411&quot;/&gt;&lt;wsp:rsid wsp:val=&quot;00EE7B85&quot;/&gt;&lt;wsp:rsid wsp:val=&quot;00EE7C5D&quot;/&gt;&lt;wsp:rsid wsp:val=&quot;00EE7E25&quot;/&gt;&lt;wsp:rsid wsp:val=&quot;00EF013D&quot;/&gt;&lt;wsp:rsid wsp:val=&quot;00EF04EB&quot;/&gt;&lt;wsp:rsid wsp:val=&quot;00EF12A0&quot;/&gt;&lt;wsp:rsid wsp:val=&quot;00EF17EC&quot;/&gt;&lt;wsp:rsid wsp:val=&quot;00EF183B&quot;/&gt;&lt;wsp:rsid wsp:val=&quot;00EF1AEA&quot;/&gt;&lt;wsp:rsid wsp:val=&quot;00EF1BC2&quot;/&gt;&lt;wsp:rsid wsp:val=&quot;00EF218C&quot;/&gt;&lt;wsp:rsid wsp:val=&quot;00EF252C&quot;/&gt;&lt;wsp:rsid wsp:val=&quot;00EF331C&quot;/&gt;&lt;wsp:rsid wsp:val=&quot;00EF3487&quot;/&gt;&lt;wsp:rsid wsp:val=&quot;00EF35BC&quot;/&gt;&lt;wsp:rsid wsp:val=&quot;00EF5281&quot;/&gt;&lt;wsp:rsid wsp:val=&quot;00EF6417&quot;/&gt;&lt;wsp:rsid wsp:val=&quot;00EF66D8&quot;/&gt;&lt;wsp:rsid wsp:val=&quot;00EF6DAB&quot;/&gt;&lt;wsp:rsid wsp:val=&quot;00EF770D&quot;/&gt;&lt;wsp:rsid wsp:val=&quot;00F00210&quot;/&gt;&lt;wsp:rsid wsp:val=&quot;00F00A5C&quot;/&gt;&lt;wsp:rsid wsp:val=&quot;00F0148E&quot;/&gt;&lt;wsp:rsid wsp:val=&quot;00F014E7&quot;/&gt;&lt;wsp:rsid wsp:val=&quot;00F02B83&quot;/&gt;&lt;wsp:rsid wsp:val=&quot;00F02BEA&quot;/&gt;&lt;wsp:rsid wsp:val=&quot;00F04502&quot;/&gt;&lt;wsp:rsid wsp:val=&quot;00F0655E&quot;/&gt;&lt;wsp:rsid wsp:val=&quot;00F07F6B&quot;/&gt;&lt;wsp:rsid wsp:val=&quot;00F1037C&quot;/&gt;&lt;wsp:rsid wsp:val=&quot;00F10AA3&quot;/&gt;&lt;wsp:rsid wsp:val=&quot;00F1179E&quot;/&gt;&lt;wsp:rsid wsp:val=&quot;00F11E04&quot;/&gt;&lt;wsp:rsid wsp:val=&quot;00F1205F&quot;/&gt;&lt;wsp:rsid wsp:val=&quot;00F12335&quot;/&gt;&lt;wsp:rsid wsp:val=&quot;00F128DA&quot;/&gt;&lt;wsp:rsid wsp:val=&quot;00F1315E&quot;/&gt;&lt;wsp:rsid wsp:val=&quot;00F13215&quot;/&gt;&lt;wsp:rsid wsp:val=&quot;00F132DF&quot;/&gt;&lt;wsp:rsid wsp:val=&quot;00F1368F&quot;/&gt;&lt;wsp:rsid wsp:val=&quot;00F13FE9&quot;/&gt;&lt;wsp:rsid wsp:val=&quot;00F1491F&quot;/&gt;&lt;wsp:rsid wsp:val=&quot;00F1526B&quot;/&gt;&lt;wsp:rsid wsp:val=&quot;00F16665&quot;/&gt;&lt;wsp:rsid wsp:val=&quot;00F166BB&quot;/&gt;&lt;wsp:rsid wsp:val=&quot;00F16FAD&quot;/&gt;&lt;wsp:rsid wsp:val=&quot;00F17285&quot;/&gt;&lt;wsp:rsid wsp:val=&quot;00F2060C&quot;/&gt;&lt;wsp:rsid wsp:val=&quot;00F22D5E&quot;/&gt;&lt;wsp:rsid wsp:val=&quot;00F24B8D&quot;/&gt;&lt;wsp:rsid wsp:val=&quot;00F24DBC&quot;/&gt;&lt;wsp:rsid wsp:val=&quot;00F2501F&quot;/&gt;&lt;wsp:rsid wsp:val=&quot;00F251A8&quot;/&gt;&lt;wsp:rsid wsp:val=&quot;00F25777&quot;/&gt;&lt;wsp:rsid wsp:val=&quot;00F25FB7&quot;/&gt;&lt;wsp:rsid wsp:val=&quot;00F26A43&quot;/&gt;&lt;wsp:rsid wsp:val=&quot;00F26EEC&quot;/&gt;&lt;wsp:rsid wsp:val=&quot;00F31232&quot;/&gt;&lt;wsp:rsid wsp:val=&quot;00F31D7B&quot;/&gt;&lt;wsp:rsid wsp:val=&quot;00F32DDF&quot;/&gt;&lt;wsp:rsid wsp:val=&quot;00F33791&quot;/&gt;&lt;wsp:rsid wsp:val=&quot;00F33B6E&quot;/&gt;&lt;wsp:rsid wsp:val=&quot;00F344DF&quot;/&gt;&lt;wsp:rsid wsp:val=&quot;00F347CF&quot;/&gt;&lt;wsp:rsid wsp:val=&quot;00F34B50&quot;/&gt;&lt;wsp:rsid wsp:val=&quot;00F34DC9&quot;/&gt;&lt;wsp:rsid wsp:val=&quot;00F367B4&quot;/&gt;&lt;wsp:rsid wsp:val=&quot;00F36B2D&quot;/&gt;&lt;wsp:rsid wsp:val=&quot;00F37ACC&quot;/&gt;&lt;wsp:rsid wsp:val=&quot;00F37D6A&quot;/&gt;&lt;wsp:rsid wsp:val=&quot;00F405E6&quot;/&gt;&lt;wsp:rsid wsp:val=&quot;00F40CC4&quot;/&gt;&lt;wsp:rsid wsp:val=&quot;00F411B7&quot;/&gt;&lt;wsp:rsid wsp:val=&quot;00F41DDC&quot;/&gt;&lt;wsp:rsid wsp:val=&quot;00F426EF&quot;/&gt;&lt;wsp:rsid wsp:val=&quot;00F42B1B&quot;/&gt;&lt;wsp:rsid wsp:val=&quot;00F43C4B&quot;/&gt;&lt;wsp:rsid wsp:val=&quot;00F43D0D&quot;/&gt;&lt;wsp:rsid wsp:val=&quot;00F43F80&quot;/&gt;&lt;wsp:rsid wsp:val=&quot;00F452B7&quot;/&gt;&lt;wsp:rsid wsp:val=&quot;00F45AAB&quot;/&gt;&lt;wsp:rsid wsp:val=&quot;00F45E0E&quot;/&gt;&lt;wsp:rsid wsp:val=&quot;00F46663&quot;/&gt;&lt;wsp:rsid wsp:val=&quot;00F466C0&quot;/&gt;&lt;wsp:rsid wsp:val=&quot;00F471A0&quot;/&gt;&lt;wsp:rsid wsp:val=&quot;00F47C3F&quot;/&gt;&lt;wsp:rsid wsp:val=&quot;00F47D7D&quot;/&gt;&lt;wsp:rsid wsp:val=&quot;00F5028E&quot;/&gt;&lt;wsp:rsid wsp:val=&quot;00F502CB&quot;/&gt;&lt;wsp:rsid wsp:val=&quot;00F50419&quot;/&gt;&lt;wsp:rsid wsp:val=&quot;00F50748&quot;/&gt;&lt;wsp:rsid wsp:val=&quot;00F50EB2&quot;/&gt;&lt;wsp:rsid wsp:val=&quot;00F5135A&quot;/&gt;&lt;wsp:rsid wsp:val=&quot;00F51B77&quot;/&gt;&lt;wsp:rsid wsp:val=&quot;00F52F58&quot;/&gt;&lt;wsp:rsid wsp:val=&quot;00F545E7&quot;/&gt;&lt;wsp:rsid wsp:val=&quot;00F5461D&quot;/&gt;&lt;wsp:rsid wsp:val=&quot;00F55026&quot;/&gt;&lt;wsp:rsid wsp:val=&quot;00F57278&quot;/&gt;&lt;wsp:rsid wsp:val=&quot;00F601AF&quot;/&gt;&lt;wsp:rsid wsp:val=&quot;00F60425&quot;/&gt;&lt;wsp:rsid wsp:val=&quot;00F60A02&quot;/&gt;&lt;wsp:rsid wsp:val=&quot;00F60AA4&quot;/&gt;&lt;wsp:rsid wsp:val=&quot;00F60D63&quot;/&gt;&lt;wsp:rsid wsp:val=&quot;00F61DD8&quot;/&gt;&lt;wsp:rsid wsp:val=&quot;00F627B9&quot;/&gt;&lt;wsp:rsid wsp:val=&quot;00F63BCB&quot;/&gt;&lt;wsp:rsid wsp:val=&quot;00F649A0&quot;/&gt;&lt;wsp:rsid wsp:val=&quot;00F65640&quot;/&gt;&lt;wsp:rsid wsp:val=&quot;00F6595A&quot;/&gt;&lt;wsp:rsid wsp:val=&quot;00F6636D&quot;/&gt;&lt;wsp:rsid wsp:val=&quot;00F66BB6&quot;/&gt;&lt;wsp:rsid wsp:val=&quot;00F67549&quot;/&gt;&lt;wsp:rsid wsp:val=&quot;00F7020D&quot;/&gt;&lt;wsp:rsid wsp:val=&quot;00F70837&quot;/&gt;&lt;wsp:rsid wsp:val=&quot;00F70EA0&quot;/&gt;&lt;wsp:rsid wsp:val=&quot;00F715BA&quot;/&gt;&lt;wsp:rsid wsp:val=&quot;00F716F5&quot;/&gt;&lt;wsp:rsid wsp:val=&quot;00F7270C&quot;/&gt;&lt;wsp:rsid wsp:val=&quot;00F72864&quot;/&gt;&lt;wsp:rsid wsp:val=&quot;00F7538A&quot;/&gt;&lt;wsp:rsid wsp:val=&quot;00F75B35&quot;/&gt;&lt;wsp:rsid wsp:val=&quot;00F75D78&quot;/&gt;&lt;wsp:rsid wsp:val=&quot;00F75E19&quot;/&gt;&lt;wsp:rsid wsp:val=&quot;00F76449&quot;/&gt;&lt;wsp:rsid wsp:val=&quot;00F77681&quot;/&gt;&lt;wsp:rsid wsp:val=&quot;00F77929&quot;/&gt;&lt;wsp:rsid wsp:val=&quot;00F77B2B&quot;/&gt;&lt;wsp:rsid wsp:val=&quot;00F8039E&quot;/&gt;&lt;wsp:rsid wsp:val=&quot;00F818AA&quot;/&gt;&lt;wsp:rsid wsp:val=&quot;00F818D2&quot;/&gt;&lt;wsp:rsid wsp:val=&quot;00F8211B&quot;/&gt;&lt;wsp:rsid wsp:val=&quot;00F82AE9&quot;/&gt;&lt;wsp:rsid wsp:val=&quot;00F82D7F&quot;/&gt;&lt;wsp:rsid wsp:val=&quot;00F84573&quot;/&gt;&lt;wsp:rsid wsp:val=&quot;00F8476D&quot;/&gt;&lt;wsp:rsid wsp:val=&quot;00F84F05&quot;/&gt;&lt;wsp:rsid wsp:val=&quot;00F85382&quot;/&gt;&lt;wsp:rsid wsp:val=&quot;00F8565A&quot;/&gt;&lt;wsp:rsid wsp:val=&quot;00F85B7A&quot;/&gt;&lt;wsp:rsid wsp:val=&quot;00F8699B&quot;/&gt;&lt;wsp:rsid wsp:val=&quot;00F870C3&quot;/&gt;&lt;wsp:rsid wsp:val=&quot;00F8778B&quot;/&gt;&lt;wsp:rsid wsp:val=&quot;00F9080F&quot;/&gt;&lt;wsp:rsid wsp:val=&quot;00F9088C&quot;/&gt;&lt;wsp:rsid wsp:val=&quot;00F913F9&quot;/&gt;&lt;wsp:rsid wsp:val=&quot;00F91720&quot;/&gt;&lt;wsp:rsid wsp:val=&quot;00F94873&quot;/&gt;&lt;wsp:rsid wsp:val=&quot;00F9592B&quot;/&gt;&lt;wsp:rsid wsp:val=&quot;00F97426&quot;/&gt;&lt;wsp:rsid wsp:val=&quot;00F97F86&quot;/&gt;&lt;wsp:rsid wsp:val=&quot;00FA0A97&quot;/&gt;&lt;wsp:rsid wsp:val=&quot;00FA1DDC&quot;/&gt;&lt;wsp:rsid wsp:val=&quot;00FA27FB&quot;/&gt;&lt;wsp:rsid wsp:val=&quot;00FA28EE&quot;/&gt;&lt;wsp:rsid wsp:val=&quot;00FA2BD7&quot;/&gt;&lt;wsp:rsid wsp:val=&quot;00FA348D&quot;/&gt;&lt;wsp:rsid wsp:val=&quot;00FA4B65&quot;/&gt;&lt;wsp:rsid wsp:val=&quot;00FA6C20&quot;/&gt;&lt;wsp:rsid wsp:val=&quot;00FA7157&quot;/&gt;&lt;wsp:rsid wsp:val=&quot;00FA7395&quot;/&gt;&lt;wsp:rsid wsp:val=&quot;00FA74D0&quot;/&gt;&lt;wsp:rsid wsp:val=&quot;00FA78D8&quot;/&gt;&lt;wsp:rsid wsp:val=&quot;00FB02E7&quot;/&gt;&lt;wsp:rsid wsp:val=&quot;00FB1E6C&quot;/&gt;&lt;wsp:rsid wsp:val=&quot;00FB23FE&quot;/&gt;&lt;wsp:rsid wsp:val=&quot;00FB2DC6&quot;/&gt;&lt;wsp:rsid wsp:val=&quot;00FB2FEA&quot;/&gt;&lt;wsp:rsid wsp:val=&quot;00FB3BB5&quot;/&gt;&lt;wsp:rsid wsp:val=&quot;00FB48CA&quot;/&gt;&lt;wsp:rsid wsp:val=&quot;00FB5FDB&quot;/&gt;&lt;wsp:rsid wsp:val=&quot;00FB6C03&quot;/&gt;&lt;wsp:rsid wsp:val=&quot;00FB6C79&quot;/&gt;&lt;wsp:rsid wsp:val=&quot;00FC06E3&quot;/&gt;&lt;wsp:rsid wsp:val=&quot;00FC0D4F&quot;/&gt;&lt;wsp:rsid wsp:val=&quot;00FC1414&quot;/&gt;&lt;wsp:rsid wsp:val=&quot;00FC14A3&quot;/&gt;&lt;wsp:rsid wsp:val=&quot;00FC1EAE&quot;/&gt;&lt;wsp:rsid wsp:val=&quot;00FC2375&quot;/&gt;&lt;wsp:rsid wsp:val=&quot;00FC2AC4&quot;/&gt;&lt;wsp:rsid wsp:val=&quot;00FC32C8&quot;/&gt;&lt;wsp:rsid wsp:val=&quot;00FC366B&quot;/&gt;&lt;wsp:rsid wsp:val=&quot;00FC37C7&quot;/&gt;&lt;wsp:rsid wsp:val=&quot;00FC4728&quot;/&gt;&lt;wsp:rsid wsp:val=&quot;00FC4BBA&quot;/&gt;&lt;wsp:rsid wsp:val=&quot;00FC573A&quot;/&gt;&lt;wsp:rsid wsp:val=&quot;00FC7903&quot;/&gt;&lt;wsp:rsid wsp:val=&quot;00FC7EB5&quot;/&gt;&lt;wsp:rsid wsp:val=&quot;00FD1811&quot;/&gt;&lt;wsp:rsid wsp:val=&quot;00FD249D&quot;/&gt;&lt;wsp:rsid wsp:val=&quot;00FD293A&quot;/&gt;&lt;wsp:rsid wsp:val=&quot;00FD5B5F&quot;/&gt;&lt;wsp:rsid wsp:val=&quot;00FD62EF&quot;/&gt;&lt;wsp:rsid wsp:val=&quot;00FD7A08&quot;/&gt;&lt;wsp:rsid wsp:val=&quot;00FD7E0A&quot;/&gt;&lt;wsp:rsid wsp:val=&quot;00FD7EAB&quot;/&gt;&lt;wsp:rsid wsp:val=&quot;00FE05EA&quot;/&gt;&lt;wsp:rsid wsp:val=&quot;00FE0926&quot;/&gt;&lt;wsp:rsid wsp:val=&quot;00FE0BC0&quot;/&gt;&lt;wsp:rsid wsp:val=&quot;00FE101F&quot;/&gt;&lt;wsp:rsid wsp:val=&quot;00FE2872&quot;/&gt;&lt;wsp:rsid wsp:val=&quot;00FE2D00&quot;/&gt;&lt;wsp:rsid wsp:val=&quot;00FE32E0&quot;/&gt;&lt;wsp:rsid wsp:val=&quot;00FE3331&quot;/&gt;&lt;wsp:rsid wsp:val=&quot;00FE46C1&quot;/&gt;&lt;wsp:rsid wsp:val=&quot;00FE4A72&quot;/&gt;&lt;wsp:rsid wsp:val=&quot;00FE522E&quot;/&gt;&lt;wsp:rsid wsp:val=&quot;00FE55E8&quot;/&gt;&lt;wsp:rsid wsp:val=&quot;00FE5B22&quot;/&gt;&lt;wsp:rsid wsp:val=&quot;00FE6BB5&quot;/&gt;&lt;wsp:rsid wsp:val=&quot;00FE775F&quot;/&gt;&lt;wsp:rsid wsp:val=&quot;00FE7A0A&quot;/&gt;&lt;wsp:rsid wsp:val=&quot;00FE7EEB&quot;/&gt;&lt;wsp:rsid wsp:val=&quot;00FF04FE&quot;/&gt;&lt;wsp:rsid wsp:val=&quot;00FF093A&quot;/&gt;&lt;wsp:rsid wsp:val=&quot;00FF09EC&quot;/&gt;&lt;wsp:rsid wsp:val=&quot;00FF11E6&quot;/&gt;&lt;wsp:rsid wsp:val=&quot;00FF1967&quot;/&gt;&lt;wsp:rsid wsp:val=&quot;00FF21BF&quot;/&gt;&lt;wsp:rsid wsp:val=&quot;00FF2949&quot;/&gt;&lt;wsp:rsid wsp:val=&quot;00FF2B78&quot;/&gt;&lt;wsp:rsid wsp:val=&quot;00FF2BCC&quot;/&gt;&lt;wsp:rsid wsp:val=&quot;00FF2C81&quot;/&gt;&lt;wsp:rsid wsp:val=&quot;00FF2D30&quot;/&gt;&lt;wsp:rsid wsp:val=&quot;00FF2D59&quot;/&gt;&lt;wsp:rsid wsp:val=&quot;00FF3ED0&quot;/&gt;&lt;wsp:rsid wsp:val=&quot;00FF45A0&quot;/&gt;&lt;wsp:rsid wsp:val=&quot;00FF5B38&quot;/&gt;&lt;wsp:rsid wsp:val=&quot;00FF61B5&quot;/&gt;&lt;wsp:rsid wsp:val=&quot;00FF638D&quot;/&gt;&lt;wsp:rsid wsp:val=&quot;00FF63D3&quot;/&gt;&lt;wsp:rsid wsp:val=&quot;00FF7245&quot;/&gt;&lt;/wsp:rsids&gt;&lt;/w:docPr&gt;&lt;w:body&gt;&lt;w:p wsp:rsidR=&quot;00000000&quot; wsp:rsidRDefault=&quot;00F26EEC&quot;&gt;&lt;m:oMathPara&gt;&lt;m:oMath&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fareast=&quot;Cambria Math&quot; w:h-ansi=&quot;Cambria Math&quot; w:cs=&quot;Cambria Math&quot;/&gt;&lt;wx:font wx:val=&quot;Cambria Math&quot;/&gt;&lt;w:i/&gt;&lt;/w:rPr&gt;&lt;m:t&gt;Î±&lt;/m:t&gt;&lt;/m:r&gt;&lt;/m:e&gt;&lt;/m:func&gt;&lt;m:r&gt;&lt;w:rPr&gt;&lt;w:rFonts w:ascii=&quot;Cambria Math&quot; w:fareast=&quot;Cambria Math&quot; w:h-ansi=&quot;Cambria Math&quot; w:cs=&quot;Cambria Math&quot;/&gt;&lt;wx:font wx:val=&quot;Cambria Math&quot;/&gt;&lt;w:i/&gt;&lt;/w:rPr&gt;&lt;m:t&gt;Â±&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sin&lt;/m:t&gt;&lt;/m:r&gt;&lt;/m:fName&gt;&lt;m:e&gt;&lt;m:r&gt;&lt;w:rPr&gt;&lt;w:rFonts w:ascii=&quot;Cambria Math&quot; w:fareast=&quot;Cambria Math&quot; w:h-ansi=&quot;Cambria Math&quot; w:cs=&quot;Cambria Math&quot;/&gt;&lt;wx:font wx:val=&quot;Cambria Math&quot;/&gt;&lt;w:i/&gt;&lt;/w:rPr&gt;&lt;m:t&gt;Î²&lt;/m:t&gt;&lt;/m:r&gt;&lt;/m:e&gt;&lt;/m:func&gt;&lt;m:r&gt;&lt;w:rPr&gt;&lt;w:rFonts w:ascii=&quot;Cambria Math&quot; w:fareast=&quot;Cambria Math&quot; w:h-ansi=&quot;Cambria Math&quot; w:cs=&quot;Cambria Math&quot;/&gt;&lt;wx:font wx:val=&quot;Cambria Math&quot;/&gt;&lt;w:i/&gt;&lt;/w:rPr&gt;&lt;m:t&gt;=2&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sin&lt;/m:t&gt;&lt;/m:r&gt;&lt;/m:fName&gt;&lt;m:e&gt;&lt;m:f&gt;&lt;m:fPr&gt;&lt;m:ctrlPr&gt;&lt;w:rPr&gt;&lt;w:rFonts w:ascii=&quot;Cambria Math&quot; w:h-ansi=&quot;Cambria Math&quot;/&gt;&lt;wx:font wx:val=&quot;Cambria Math&quot;/&gt;&lt;/w:rPr&gt;&lt;/m:ctrlPr&gt;&lt;/m:fPr&gt;&lt;m:num&gt;&lt;m:r&gt;&lt;w:rPr&gt;&lt;w:rFonts w:ascii=&quot;Cambria Math&quot; w:fareast=&quot;Cambria Math&quot; w:h-ansi=&quot;Cambria Math&quot; w:cs=&quot;Cambria Math&quot;/&gt;&lt;wx:font wx:val=&quot;Cambria Math&quot;/&gt;&lt;w:i/&gt;&lt;/w:rPr&gt;&lt;m:t&gt;1&lt;/m:t&gt;&lt;/m:r&gt;&lt;/m:num&gt;&lt;m:den&gt;&lt;m:r&gt;&lt;w:rPr&gt;&lt;w:rFonts w:ascii=&quot;Cambria Math&quot; w:fareast=&quot;Cambria Math&quot; w:h-ansi=&quot;Cambria Math&quot; w:cs=&quot;Cambria Math&quot;/&gt;&lt;wx:font wx:val=&quot;Cambria Math&quot;/&gt;&lt;w:i/&gt;&lt;/w:rPr&gt;&lt;m:t&gt;2&lt;/m:t&gt;&lt;/m:r&gt;&lt;/m:den&gt;&lt;/m:f&gt;&lt;m:d&gt;&lt;m:dPr&gt;&lt;m:ctrlPr&gt;&lt;w:rPr&gt;&lt;w:rFonts w:ascii=&quot;Cambria Math&quot; w:h-ansi=&quot;Cambria Math&quot;/&gt;&lt;wx:font wx:val=&quot;Cambria Math&quot;/&gt;&lt;/w:rPr&gt;&lt;/m:ctrlPr&gt;&lt;/m:dPr&gt;&lt;m:e&gt;&lt;m:r&gt;&lt;w:rPr&gt;&lt;w:rFonts w:ascii=&quot;Cambria Math&quot; w:fareast=&quot;Cambria Math&quot; w:h-ansi=&quot;Cambria Math&quot; w:cs=&quot;Cambria Math&quot;/&gt;&lt;wx:font wx:val=&quot;Cambria Math&quot;/&gt;&lt;w:i/&gt;&lt;/w:rPr&gt;&lt;m:t&gt;Î±Â±Î²&lt;/m:t&gt;&lt;/m:r&gt;&lt;/m:e&gt;&lt;/m:d&gt;&lt;/m:e&gt;&lt;/m:func&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cos&lt;/m:t&gt;&lt;/m:r&gt;&lt;/m:fName&gt;&lt;m:e&gt;&lt;m:f&gt;&lt;m:fPr&gt;&lt;m:ctrlPr&gt;&lt;w:rPr&gt;&lt;w:rFonts w:ascii=&quot;Cambria Math&quot; w:h-ansi=&quot;Cambria Math&quot;/&gt;&lt;wx:font wx:val=&quot;Cambria Math&quot;/&gt;&lt;/w:rPr&gt;&lt;/m:ctrlPr&gt;&lt;/m:fPr&gt;&lt;m:num&gt;&lt;m:r&gt;&lt;w:rPr&gt;&lt;w:rFonts w:ascii=&quot;Cambria Math&quot; w:fareast=&quot;Cambria Math&quot; w:h-ansi=&quot;Cambria Math&quot; w:cs=&quot;Cambria Math&quot;/&gt;&lt;wx:font wx:val=&quot;Cambria Math&quot;/&gt;&lt;w:i/&gt;&lt;/w:rPr&gt;&lt;m:t&gt;1&lt;/m:t&gt;&lt;/m:r&gt;&lt;/m:num&gt;&lt;m:den&gt;&lt;m:r&gt;&lt;w:rPr&gt;&lt;w:rFonts w:ascii=&quot;Cambria Math&quot; w:fareast=&quot;Cambria Math&quot; w:h-ansi=&quot;Cambria Math&quot; w:cs=&quot;Cambria Math&quot;/&gt;&lt;wx:font wx:val=&quot;Cambria Math&quot;/&gt;&lt;w:i/&gt;&lt;/w:rPr&gt;&lt;m:t&gt;2&lt;/m:t&gt;&lt;/m:r&gt;&lt;/m:den&gt;&lt;/m:f&gt;&lt;m:d&gt;&lt;m:dPr&gt;&lt;m:ctrlPr&gt;&lt;w:rPr&gt;&lt;w:rFonts w:ascii=&quot;Cambria Math&quot; w:h-ansi=&quot;Cambria Math&quot;/&gt;&lt;wx:font wx:val=&quot;Cambria Math&quot;/&gt;&lt;/w:rPr&gt;&lt;/m:ctrlPr&gt;&lt;/m:dPr&gt;&lt;m:e&gt;&lt;m:r&gt;&lt;w:rPr&gt;&lt;w:rFonts w:ascii=&quot;Cambria Math&quot; w:fareast=&quot;Cambria Math&quot; w:h-ansi=&quot;Cambria Math&quot; w:cs=&quot;Cambria Math&quot;/&gt;&lt;wx:font wx:val=&quot;Cambria Math&quot;/&gt;&lt;w:i/&gt;&lt;/w:rPr&gt;&lt;m:t&gt;Î±âˆ“Î²&lt;/m:t&gt;&lt;/m:r&gt;&lt;/m:e&gt;&lt;/m:d&gt;&lt;/m:e&gt;&lt;/m:fun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rsidR="001F2448" w:rsidRPr="001F2448">
        <w:rPr>
          <w:rFonts w:eastAsia="SimSun"/>
        </w:rPr>
        <w:instrText xml:space="preserve"> </w:instrText>
      </w:r>
      <w:r w:rsidR="001F2448" w:rsidRPr="001F2448">
        <w:rPr>
          <w:rFonts w:eastAsia="SimSun"/>
        </w:rPr>
        <w:fldChar w:fldCharType="separate"/>
      </w:r>
      <w:r w:rsidR="001F2448" w:rsidRPr="001F2448">
        <w:rPr>
          <w:rFonts w:eastAsia="SimSun"/>
        </w:rPr>
        <w:fldChar w:fldCharType="end"/>
      </w:r>
      <w:r w:rsidR="00D42AAD">
        <w:rPr>
          <w:rFonts w:eastAsia="SimSun" w:hint="eastAsia"/>
        </w:rPr>
        <w:t xml:space="preserve"> </w:t>
      </w:r>
      <w:r>
        <w:rPr>
          <w:rFonts w:eastAsia="SimSun" w:hint="eastAsia"/>
        </w:rPr>
        <w:tab/>
      </w:r>
      <w:r>
        <w:rPr>
          <w:rFonts w:eastAsia="SimSun" w:hint="eastAsia"/>
        </w:rPr>
        <w:tab/>
      </w:r>
      <w:r>
        <w:rPr>
          <w:rFonts w:eastAsia="SimSun" w:hint="eastAsia"/>
        </w:rPr>
        <w:tab/>
      </w:r>
      <w:r>
        <w:rPr>
          <w:rFonts w:eastAsia="SimSun" w:hint="eastAsia"/>
        </w:rPr>
        <w:tab/>
      </w:r>
      <w:r w:rsidR="00790B1C">
        <w:rPr>
          <w:rFonts w:eastAsia="SimSun" w:hint="eastAsia"/>
        </w:rPr>
        <w:t>(</w:t>
      </w:r>
      <w:r w:rsidR="00C40E63" w:rsidRPr="00057C2A">
        <w:rPr>
          <w:rFonts w:eastAsia="SimSun"/>
        </w:rPr>
        <w:t>1)</w:t>
      </w:r>
    </w:p>
    <w:p w14:paraId="7B525E64" w14:textId="77777777" w:rsidR="0069522E" w:rsidRPr="00057C2A" w:rsidRDefault="0069522E" w:rsidP="00140D70">
      <w:pPr>
        <w:pStyle w:val="HRPUB-Paragraph"/>
        <w:ind w:firstLine="200"/>
        <w:rPr>
          <w:rFonts w:eastAsia="SimSun"/>
        </w:rPr>
      </w:pPr>
      <w:r w:rsidRPr="00057C2A">
        <w:rPr>
          <w:rFonts w:eastAsia="SimSun"/>
        </w:rPr>
        <w:t xml:space="preserve">Equation created by </w:t>
      </w:r>
      <w:del w:id="122" w:author="Author">
        <w:r w:rsidRPr="00057C2A" w:rsidDel="00B0692E">
          <w:delText>Math</w:delText>
        </w:r>
        <w:r w:rsidRPr="00057C2A" w:rsidDel="00B0692E">
          <w:rPr>
            <w:spacing w:val="-18"/>
          </w:rPr>
          <w:delText>T</w:delText>
        </w:r>
        <w:r w:rsidRPr="00057C2A" w:rsidDel="00B0692E">
          <w:delText>ype</w:delText>
        </w:r>
      </w:del>
      <w:ins w:id="123" w:author="Author">
        <w:r w:rsidR="00B0692E" w:rsidRPr="00057C2A">
          <w:t>Math</w:t>
        </w:r>
        <w:r w:rsidR="00B0692E" w:rsidRPr="00057C2A">
          <w:rPr>
            <w:spacing w:val="-18"/>
          </w:rPr>
          <w:t xml:space="preserve"> </w:t>
        </w:r>
        <w:r w:rsidR="00B0692E" w:rsidRPr="00057C2A">
          <w:t>Type</w:t>
        </w:r>
      </w:ins>
      <w:r w:rsidRPr="00057C2A">
        <w:rPr>
          <w:rFonts w:eastAsia="SimSun"/>
        </w:rPr>
        <w:t>:</w:t>
      </w:r>
    </w:p>
    <w:p w14:paraId="21FC2634" w14:textId="77777777" w:rsidR="0069522E" w:rsidRPr="00057C2A" w:rsidRDefault="00D42AAD" w:rsidP="00C9474F">
      <w:pPr>
        <w:pStyle w:val="HRPUB-Equation"/>
        <w:jc w:val="both"/>
        <w:rPr>
          <w:rFonts w:eastAsia="SimSun"/>
        </w:rPr>
      </w:pPr>
      <w:r w:rsidRPr="00137022">
        <w:rPr>
          <w:position w:val="-32"/>
        </w:rPr>
        <w:object w:dxaOrig="3500" w:dyaOrig="740" w14:anchorId="0ABFCC58">
          <v:shape id="_x0000_i1028" type="#_x0000_t75" style="width:174.75pt;height:36.75pt" o:ole="">
            <v:imagedata r:id="rId16" o:title=""/>
          </v:shape>
          <o:OLEObject Type="Embed" ProgID="Equation.DSMT4" ShapeID="_x0000_i1028" DrawAspect="Content" ObjectID="_1701857651" r:id="rId17"/>
        </w:object>
      </w:r>
      <w:r w:rsidR="0069522E" w:rsidRPr="00057C2A">
        <w:rPr>
          <w:rFonts w:eastAsia="SimSun"/>
        </w:rPr>
        <w:tab/>
      </w:r>
      <w:r w:rsidR="00C40E63" w:rsidRPr="00057C2A">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14:paraId="615266BD" w14:textId="77777777" w:rsidR="004417F3" w:rsidRPr="00057C2A" w:rsidRDefault="00777EBD" w:rsidP="00140D70">
      <w:pPr>
        <w:pStyle w:val="HRPUB-3rdSubhead"/>
        <w:adjustRightInd w:val="0"/>
        <w:snapToGrid w:val="0"/>
        <w:ind w:left="500" w:hanging="500"/>
        <w:rPr>
          <w:rFonts w:eastAsia="SimSun"/>
        </w:rPr>
      </w:pPr>
      <w:r>
        <w:rPr>
          <w:rFonts w:eastAsia="SimSun"/>
        </w:rPr>
        <w:t>3</w:t>
      </w:r>
      <w:r w:rsidR="004417F3" w:rsidRPr="00057C2A">
        <w:rPr>
          <w:rFonts w:eastAsia="SimSun"/>
        </w:rPr>
        <w:t>.</w:t>
      </w:r>
      <w:r w:rsidR="00B67B83" w:rsidRPr="00057C2A">
        <w:rPr>
          <w:rFonts w:eastAsia="SimSun"/>
        </w:rPr>
        <w:t>6</w:t>
      </w:r>
      <w:r w:rsidR="004417F3" w:rsidRPr="00057C2A">
        <w:rPr>
          <w:rFonts w:eastAsia="SimSun"/>
        </w:rPr>
        <w:t>.2.</w:t>
      </w:r>
      <w:r w:rsidR="00140EC2" w:rsidRPr="00057C2A">
        <w:t xml:space="preserve"> Equation</w:t>
      </w:r>
      <w:r w:rsidR="004417F3" w:rsidRPr="00057C2A">
        <w:rPr>
          <w:rFonts w:eastAsia="SimSun"/>
        </w:rPr>
        <w:t xml:space="preserve"> Numbering &amp; Citation</w:t>
      </w:r>
    </w:p>
    <w:p w14:paraId="313C564C" w14:textId="77777777" w:rsidR="004417F3" w:rsidRPr="00057C2A" w:rsidRDefault="004417F3" w:rsidP="00140D70">
      <w:pPr>
        <w:pStyle w:val="HRPUB-Paragraph"/>
        <w:ind w:firstLine="200"/>
        <w:rPr>
          <w:rFonts w:eastAsia="SimSun"/>
        </w:rPr>
      </w:pPr>
      <w:r w:rsidRPr="00057C2A">
        <w:t xml:space="preserve">Equations should be numbered consecutively with Arabic numerals to avoid </w:t>
      </w:r>
      <w:proofErr w:type="gramStart"/>
      <w:r w:rsidRPr="00057C2A">
        <w:t>ambiguities</w:t>
      </w:r>
      <w:r w:rsidRPr="00057C2A">
        <w:rPr>
          <w:rFonts w:eastAsia="SimSun"/>
        </w:rPr>
        <w:t>, if</w:t>
      </w:r>
      <w:proofErr w:type="gramEnd"/>
      <w:r w:rsidRPr="00057C2A">
        <w:rPr>
          <w:rFonts w:eastAsia="SimSun"/>
        </w:rPr>
        <w:t xml:space="preserve"> they will be referred to in text. Citation for an equation should be made by using “(1),” not “Eq. (1)” or “equation (1),” except at the beginning of a sentence: “Equation (1) is…”</w:t>
      </w:r>
    </w:p>
    <w:p w14:paraId="72C78230" w14:textId="77777777" w:rsidR="00B67B83" w:rsidRPr="00C9474F" w:rsidRDefault="00DA4E67"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7. Appendix</w:t>
      </w:r>
    </w:p>
    <w:p w14:paraId="6ADA70CF" w14:textId="77777777" w:rsidR="007D0D7C" w:rsidRPr="00057C2A" w:rsidRDefault="007D0D7C" w:rsidP="00140D70">
      <w:pPr>
        <w:pStyle w:val="HRPUB-Paragraph"/>
        <w:ind w:firstLine="200"/>
        <w:rPr>
          <w:rFonts w:eastAsia="SimSun"/>
        </w:rPr>
      </w:pPr>
      <w:r w:rsidRPr="00057C2A">
        <w:rPr>
          <w:rFonts w:eastAsia="Kozuka Mincho Pro EL"/>
        </w:rPr>
        <w:t xml:space="preserve">An </w:t>
      </w:r>
      <w:r w:rsidRPr="00057C2A">
        <w:rPr>
          <w:rFonts w:eastAsia="SimSun"/>
        </w:rPr>
        <w:t>a</w:t>
      </w:r>
      <w:r w:rsidRPr="00057C2A">
        <w:rPr>
          <w:rFonts w:eastAsia="Kozuka Mincho Pro EL"/>
        </w:rPr>
        <w:t xml:space="preserve">ppendix may be included (and is often helpful) in mathematical </w:t>
      </w:r>
      <w:r w:rsidRPr="00057C2A">
        <w:rPr>
          <w:rFonts w:eastAsia="SimSun"/>
        </w:rPr>
        <w:t xml:space="preserve">or </w:t>
      </w:r>
      <w:r w:rsidRPr="00057C2A">
        <w:rPr>
          <w:rFonts w:eastAsia="Kozuka Mincho Pro EL"/>
        </w:rPr>
        <w:t>computational modeling</w:t>
      </w:r>
      <w:r w:rsidRPr="00057C2A">
        <w:rPr>
          <w:rFonts w:eastAsia="SimSun"/>
        </w:rPr>
        <w:t>.</w:t>
      </w:r>
    </w:p>
    <w:p w14:paraId="59269B53" w14:textId="77777777" w:rsidR="00B67B83" w:rsidRPr="00C9474F" w:rsidRDefault="00DA4E67"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8. Reference Style</w:t>
      </w:r>
    </w:p>
    <w:p w14:paraId="3921AF2C" w14:textId="77777777" w:rsidR="00B67B83" w:rsidRPr="00057C2A" w:rsidRDefault="00B67B83" w:rsidP="00140D70">
      <w:pPr>
        <w:pStyle w:val="HRPUB-Paragraph"/>
        <w:ind w:firstLine="200"/>
        <w:rPr>
          <w:rFonts w:eastAsia="SimSun"/>
        </w:rPr>
      </w:pPr>
      <w:r w:rsidRPr="00057C2A">
        <w:rPr>
          <w:rFonts w:eastAsia="SimSun"/>
        </w:rPr>
        <w:t>All sources cited in text must appear in the reference list, and all items in the reference list must be cited in text. With the numerical system, references are arranged in the reference list so that they match the order in which they are cited in the text.</w:t>
      </w:r>
    </w:p>
    <w:p w14:paraId="5C49F3AA" w14:textId="77777777" w:rsidR="00B67B83" w:rsidRPr="00C9474F" w:rsidRDefault="00DA4E67" w:rsidP="00C9474F">
      <w:pPr>
        <w:pStyle w:val="Heading2"/>
        <w:spacing w:before="120" w:after="60"/>
        <w:jc w:val="both"/>
        <w:rPr>
          <w:rFonts w:ascii="Times New Roman" w:hAnsi="Times New Roman"/>
          <w:b/>
          <w:sz w:val="20"/>
          <w:szCs w:val="20"/>
          <w:lang w:val="en-US"/>
        </w:rPr>
      </w:pPr>
      <w:r w:rsidRPr="00C9474F">
        <w:rPr>
          <w:rFonts w:ascii="Times New Roman" w:hAnsi="Times New Roman"/>
          <w:b/>
          <w:sz w:val="20"/>
          <w:szCs w:val="20"/>
          <w:lang w:val="en-US"/>
        </w:rPr>
        <w:t>3</w:t>
      </w:r>
      <w:r w:rsidR="00B67B83" w:rsidRPr="00C9474F">
        <w:rPr>
          <w:rFonts w:ascii="Times New Roman" w:hAnsi="Times New Roman"/>
          <w:b/>
          <w:sz w:val="20"/>
          <w:szCs w:val="20"/>
          <w:lang w:val="en-US"/>
        </w:rPr>
        <w:t>.8.1. Reference in-Text Citation Format</w:t>
      </w:r>
    </w:p>
    <w:p w14:paraId="1C15A1F1" w14:textId="77777777" w:rsidR="007D0D7C" w:rsidRPr="00057C2A" w:rsidRDefault="007D0D7C" w:rsidP="00140D70">
      <w:pPr>
        <w:pStyle w:val="HRPUB-Paragraph"/>
        <w:ind w:firstLine="20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04F26495" w14:textId="77777777" w:rsidR="007D0D7C" w:rsidRPr="00057C2A" w:rsidRDefault="007D0D7C" w:rsidP="00140D70">
      <w:pPr>
        <w:pStyle w:val="HRPUB-Paragraph"/>
        <w:spacing w:before="160" w:after="160"/>
        <w:ind w:firstLineChars="0" w:firstLine="0"/>
        <w:rPr>
          <w:rFonts w:eastAsia="SimSun"/>
        </w:rPr>
      </w:pPr>
      <w:r w:rsidRPr="00057C2A">
        <w:rPr>
          <w:rFonts w:eastAsia="SimSun"/>
        </w:rPr>
        <w:lastRenderedPageBreak/>
        <w:t>A. Single Reference</w:t>
      </w:r>
    </w:p>
    <w:p w14:paraId="62096D49" w14:textId="77777777" w:rsidR="007D0D7C" w:rsidRPr="00057C2A" w:rsidRDefault="007D0D7C" w:rsidP="000F0405">
      <w:pPr>
        <w:pStyle w:val="HRPUB-Paragraph"/>
        <w:ind w:firstLine="200"/>
        <w:rPr>
          <w:rFonts w:eastAsia="SimSun"/>
        </w:rPr>
      </w:pPr>
      <w:r w:rsidRPr="00057C2A">
        <w:rPr>
          <w:rFonts w:eastAsia="SimSun"/>
        </w:rPr>
        <w:t xml:space="preserve">If the author's name appears in the text, place the reference number immediately after the name. </w:t>
      </w:r>
    </w:p>
    <w:p w14:paraId="1EB27C76" w14:textId="77777777" w:rsidR="007D0D7C" w:rsidRPr="00057C2A" w:rsidRDefault="007D0D7C" w:rsidP="000F0405">
      <w:pPr>
        <w:pStyle w:val="HRPUB-Paragraph"/>
        <w:ind w:firstLine="200"/>
        <w:rPr>
          <w:rFonts w:eastAsia="SimSun"/>
        </w:rPr>
      </w:pPr>
      <w:del w:id="124" w:author="Author">
        <w:r w:rsidRPr="00057C2A" w:rsidDel="00B0692E">
          <w:rPr>
            <w:rFonts w:eastAsia="SimSun"/>
          </w:rPr>
          <w:delText>E.g.</w:delText>
        </w:r>
      </w:del>
      <w:ins w:id="125" w:author="Author">
        <w:r w:rsidR="00B0692E" w:rsidRPr="00057C2A">
          <w:rPr>
            <w:rFonts w:eastAsia="SimSun"/>
          </w:rPr>
          <w:t>E.g.,</w:t>
        </w:r>
      </w:ins>
      <w:r w:rsidRPr="00057C2A">
        <w:rPr>
          <w:rFonts w:eastAsia="SimSun"/>
        </w:rPr>
        <w:t xml:space="preserve"> </w:t>
      </w:r>
      <w:r w:rsidR="007D4C59" w:rsidRPr="00057C2A">
        <w:rPr>
          <w:rFonts w:eastAsia="SimSun"/>
        </w:rPr>
        <w:t>Peter [</w:t>
      </w:r>
      <w:r w:rsidR="00684393">
        <w:rPr>
          <w:rFonts w:eastAsia="SimSun" w:hint="eastAsia"/>
        </w:rPr>
        <w:t>10</w:t>
      </w:r>
      <w:r w:rsidRPr="00057C2A">
        <w:rPr>
          <w:rFonts w:eastAsia="SimSun"/>
        </w:rPr>
        <w:t>] found an innovative scientific phenomenon.</w:t>
      </w:r>
    </w:p>
    <w:p w14:paraId="405D86C5" w14:textId="77777777" w:rsidR="007D0D7C" w:rsidRPr="00057C2A" w:rsidRDefault="007D0D7C" w:rsidP="00140D70">
      <w:pPr>
        <w:pStyle w:val="HRPUB-Paragraph"/>
        <w:spacing w:before="120" w:after="120"/>
        <w:ind w:firstLineChars="0" w:firstLine="0"/>
        <w:rPr>
          <w:rFonts w:eastAsia="SimSun"/>
        </w:rPr>
      </w:pPr>
      <w:r w:rsidRPr="00057C2A">
        <w:rPr>
          <w:rFonts w:eastAsia="SimSun"/>
          <w:szCs w:val="20"/>
        </w:rPr>
        <w:t xml:space="preserve">B. </w:t>
      </w:r>
      <w:r w:rsidRPr="00057C2A">
        <w:t>Multiple</w:t>
      </w:r>
      <w:r w:rsidRPr="00057C2A">
        <w:rPr>
          <w:rFonts w:eastAsia="SimSun"/>
        </w:rPr>
        <w:t xml:space="preserve"> References</w:t>
      </w:r>
    </w:p>
    <w:p w14:paraId="5F080D7B" w14:textId="77777777" w:rsidR="007D0D7C" w:rsidRPr="00057C2A" w:rsidRDefault="007D0D7C" w:rsidP="000F0405">
      <w:pPr>
        <w:pStyle w:val="HRPUB-Paragraph"/>
        <w:ind w:firstLine="200"/>
        <w:rPr>
          <w:rFonts w:eastAsia="SimSun"/>
        </w:rPr>
      </w:pPr>
      <w:r w:rsidRPr="00057C2A">
        <w:rPr>
          <w:rFonts w:eastAsia="SimSun"/>
        </w:rPr>
        <w:t>1) Put two</w:t>
      </w:r>
      <w:ins w:id="126" w:author="Author">
        <w:r w:rsidR="00B0692E">
          <w:rPr>
            <w:rFonts w:eastAsia="SimSun"/>
          </w:rPr>
          <w:t xml:space="preserve"> or four</w:t>
        </w:r>
      </w:ins>
      <w:r w:rsidRPr="00057C2A">
        <w:rPr>
          <w:rFonts w:eastAsia="SimSun"/>
        </w:rPr>
        <w:t xml:space="preserve"> </w:t>
      </w:r>
      <w:del w:id="127" w:author="Author">
        <w:r w:rsidRPr="00057C2A" w:rsidDel="0039521E">
          <w:rPr>
            <w:rFonts w:eastAsia="SimSun"/>
          </w:rPr>
          <w:delText xml:space="preserve">or four </w:delText>
        </w:r>
      </w:del>
      <w:r w:rsidRPr="00057C2A">
        <w:rPr>
          <w:rFonts w:eastAsia="SimSun"/>
        </w:rPr>
        <w:t xml:space="preserve">numbers in numerical order and separate them by commas but no spaces. </w:t>
      </w:r>
    </w:p>
    <w:p w14:paraId="52FA0053" w14:textId="77777777" w:rsidR="007D0D7C" w:rsidRPr="00057C2A" w:rsidRDefault="007D0D7C" w:rsidP="000F0405">
      <w:pPr>
        <w:pStyle w:val="HRPUB-Paragraph"/>
        <w:ind w:firstLine="200"/>
        <w:rPr>
          <w:rFonts w:eastAsia="SimSun"/>
        </w:rPr>
      </w:pPr>
      <w:r w:rsidRPr="00057C2A">
        <w:rPr>
          <w:rFonts w:eastAsia="SimSun"/>
        </w:rPr>
        <w:t>E.g.: [2,3]</w:t>
      </w:r>
      <w:ins w:id="128" w:author="Author">
        <w:r w:rsidR="00B0692E">
          <w:rPr>
            <w:rFonts w:eastAsia="SimSun"/>
          </w:rPr>
          <w:t xml:space="preserve">, </w:t>
        </w:r>
        <w:r w:rsidR="00B0692E" w:rsidRPr="00057C2A">
          <w:rPr>
            <w:rFonts w:eastAsia="SimSun"/>
          </w:rPr>
          <w:t>[</w:t>
        </w:r>
        <w:r w:rsidR="00B0692E">
          <w:rPr>
            <w:rFonts w:eastAsia="SimSun"/>
          </w:rPr>
          <w:t>2,3,4</w:t>
        </w:r>
        <w:r w:rsidR="00B0692E" w:rsidRPr="00057C2A">
          <w:rPr>
            <w:rFonts w:eastAsia="SimSun"/>
          </w:rPr>
          <w:t>]</w:t>
        </w:r>
      </w:ins>
    </w:p>
    <w:p w14:paraId="5BEB456B" w14:textId="77777777" w:rsidR="007D0D7C" w:rsidRPr="00057C2A" w:rsidRDefault="007D0D7C" w:rsidP="000F0405">
      <w:pPr>
        <w:pStyle w:val="HRPUB-Paragraph"/>
        <w:ind w:firstLine="200"/>
        <w:rPr>
          <w:rFonts w:eastAsia="SimSun"/>
        </w:rPr>
      </w:pPr>
      <w:r w:rsidRPr="00057C2A">
        <w:rPr>
          <w:rFonts w:eastAsia="SimSun"/>
        </w:rPr>
        <w:t xml:space="preserve">2) Indicate three or more consecutive reference numbers by giving the first and last numbers separated by a hyphen. </w:t>
      </w:r>
    </w:p>
    <w:p w14:paraId="6BD30ED5" w14:textId="77777777" w:rsidR="00B67B83" w:rsidRDefault="007D0D7C" w:rsidP="000F0405">
      <w:pPr>
        <w:rPr>
          <w:ins w:id="129" w:author="Author"/>
          <w:rFonts w:ascii="Times New Roman" w:hAnsi="Times New Roman"/>
        </w:rPr>
      </w:pPr>
      <w:r w:rsidRPr="00057C2A">
        <w:rPr>
          <w:rFonts w:ascii="Times New Roman" w:hAnsi="Times New Roman"/>
        </w:rPr>
        <w:t>E.g.: [3-5]</w:t>
      </w:r>
    </w:p>
    <w:p w14:paraId="1AECEFFA" w14:textId="77777777" w:rsidR="00B0692E" w:rsidRDefault="00B0692E" w:rsidP="000F0405">
      <w:pPr>
        <w:rPr>
          <w:ins w:id="130" w:author="Author"/>
          <w:rFonts w:ascii="Times New Roman" w:hAnsi="Times New Roman"/>
        </w:rPr>
      </w:pPr>
    </w:p>
    <w:p w14:paraId="0EBF0132" w14:textId="77777777" w:rsidR="00B0692E" w:rsidRPr="003A315B" w:rsidRDefault="00B0692E" w:rsidP="00B0692E">
      <w:pPr>
        <w:rPr>
          <w:ins w:id="131" w:author="Author"/>
          <w:rFonts w:ascii="Times New Roman" w:hAnsi="Times New Roman"/>
          <w:b/>
          <w:bCs/>
          <w:rPrChange w:id="132" w:author="Author">
            <w:rPr>
              <w:ins w:id="133" w:author="Author"/>
              <w:rFonts w:ascii="Times New Roman" w:hAnsi="Times New Roman"/>
            </w:rPr>
          </w:rPrChange>
        </w:rPr>
      </w:pPr>
      <w:ins w:id="134" w:author="Author">
        <w:r w:rsidRPr="003A315B">
          <w:rPr>
            <w:rFonts w:ascii="Times New Roman" w:hAnsi="Times New Roman"/>
            <w:b/>
            <w:bCs/>
            <w:rPrChange w:id="135" w:author="Author">
              <w:rPr>
                <w:rFonts w:ascii="Times New Roman" w:hAnsi="Times New Roman"/>
              </w:rPr>
            </w:rPrChange>
          </w:rPr>
          <w:t>3.8.2. List of References</w:t>
        </w:r>
      </w:ins>
    </w:p>
    <w:p w14:paraId="509D978E" w14:textId="77777777" w:rsidR="00B0692E" w:rsidRPr="00B0692E" w:rsidRDefault="00B0692E" w:rsidP="00B0692E">
      <w:pPr>
        <w:rPr>
          <w:ins w:id="136" w:author="Author"/>
          <w:rFonts w:ascii="Times New Roman" w:hAnsi="Times New Roman"/>
        </w:rPr>
      </w:pPr>
    </w:p>
    <w:p w14:paraId="48CC0BDC" w14:textId="77777777" w:rsidR="00B0692E" w:rsidRDefault="00B0692E" w:rsidP="00B0692E">
      <w:pPr>
        <w:rPr>
          <w:ins w:id="137" w:author="Author"/>
          <w:rFonts w:ascii="Times New Roman" w:hAnsi="Times New Roman"/>
        </w:rPr>
      </w:pPr>
      <w:ins w:id="138" w:author="Author">
        <w:r>
          <w:rPr>
            <w:rFonts w:ascii="Times New Roman" w:hAnsi="Times New Roman"/>
          </w:rPr>
          <w:t xml:space="preserve">      </w:t>
        </w:r>
        <w:r w:rsidRPr="00B0692E">
          <w:rPr>
            <w:rFonts w:ascii="Times New Roman" w:hAnsi="Times New Roman"/>
          </w:rPr>
          <w:t>Authors are requested to check all references for completeness, including author names, paper title, publisher, journal</w:t>
        </w:r>
        <w:r>
          <w:rPr>
            <w:rFonts w:ascii="Times New Roman" w:hAnsi="Times New Roman"/>
          </w:rPr>
          <w:t xml:space="preserve"> </w:t>
        </w:r>
        <w:r w:rsidRPr="00B0692E">
          <w:rPr>
            <w:rFonts w:ascii="Times New Roman" w:hAnsi="Times New Roman"/>
          </w:rPr>
          <w:t>heading, Volume, Issue Number., pages for journal citations, Year.</w:t>
        </w:r>
      </w:ins>
    </w:p>
    <w:p w14:paraId="56EFD8A1" w14:textId="77777777" w:rsidR="00B0692E" w:rsidRPr="00B0692E" w:rsidRDefault="00B0692E" w:rsidP="00B0692E">
      <w:pPr>
        <w:rPr>
          <w:ins w:id="139" w:author="Author"/>
          <w:rFonts w:ascii="Times New Roman" w:hAnsi="Times New Roman"/>
        </w:rPr>
      </w:pPr>
    </w:p>
    <w:p w14:paraId="4A566CEF" w14:textId="77777777" w:rsidR="00B0692E" w:rsidDel="003A315B" w:rsidRDefault="00B0692E" w:rsidP="00B0692E">
      <w:pPr>
        <w:rPr>
          <w:del w:id="140" w:author="Author"/>
          <w:rFonts w:ascii="Times New Roman" w:hAnsi="Times New Roman"/>
        </w:rPr>
      </w:pPr>
      <w:ins w:id="141" w:author="Author">
        <w:r w:rsidRPr="00CD7B4B">
          <w:rPr>
            <w:rFonts w:ascii="Times New Roman" w:hAnsi="Times New Roman"/>
          </w:rPr>
          <w:t>Books</w:t>
        </w:r>
      </w:ins>
    </w:p>
    <w:p w14:paraId="709DDB7F" w14:textId="77777777" w:rsidR="003A315B" w:rsidRPr="00CD7B4B" w:rsidRDefault="003A315B" w:rsidP="00B0692E">
      <w:pPr>
        <w:rPr>
          <w:ins w:id="142" w:author="Author"/>
          <w:rFonts w:ascii="Times New Roman" w:hAnsi="Times New Roman"/>
        </w:rPr>
      </w:pPr>
    </w:p>
    <w:p w14:paraId="72FA8CB2" w14:textId="77777777" w:rsidR="00B0692E" w:rsidRDefault="00B0692E" w:rsidP="00B0692E">
      <w:pPr>
        <w:rPr>
          <w:ins w:id="143" w:author="Author"/>
          <w:rFonts w:ascii="Times New Roman" w:hAnsi="Times New Roman"/>
        </w:rPr>
      </w:pPr>
      <w:ins w:id="144" w:author="Author">
        <w:del w:id="145" w:author="Author">
          <w:r w:rsidDel="003A315B">
            <w:rPr>
              <w:rFonts w:ascii="Times New Roman" w:hAnsi="Times New Roman"/>
            </w:rPr>
            <w:delText xml:space="preserve">    </w:delText>
          </w:r>
        </w:del>
      </w:ins>
    </w:p>
    <w:p w14:paraId="10F488B8" w14:textId="77777777" w:rsidR="00B0692E" w:rsidRPr="00B0692E" w:rsidRDefault="00B0692E" w:rsidP="00B0692E">
      <w:pPr>
        <w:rPr>
          <w:ins w:id="146" w:author="Author"/>
          <w:rFonts w:ascii="Times New Roman" w:hAnsi="Times New Roman"/>
        </w:rPr>
      </w:pPr>
      <w:ins w:id="147" w:author="Author">
        <w:r>
          <w:rPr>
            <w:rFonts w:ascii="Times New Roman" w:hAnsi="Times New Roman"/>
          </w:rPr>
          <w:t xml:space="preserve">  </w:t>
        </w:r>
        <w:del w:id="148" w:author="Author">
          <w:r w:rsidDel="003A315B">
            <w:rPr>
              <w:rFonts w:ascii="Times New Roman" w:hAnsi="Times New Roman"/>
            </w:rPr>
            <w:delText xml:space="preserve"> </w:delText>
          </w:r>
        </w:del>
        <w:r>
          <w:rPr>
            <w:rFonts w:ascii="Times New Roman" w:hAnsi="Times New Roman"/>
          </w:rPr>
          <w:t xml:space="preserve"> </w:t>
        </w:r>
        <w:r w:rsidR="003A315B">
          <w:rPr>
            <w:rFonts w:ascii="Times New Roman" w:hAnsi="Times New Roman"/>
          </w:rPr>
          <w:t xml:space="preserve"> </w:t>
        </w:r>
        <w:r>
          <w:rPr>
            <w:rFonts w:ascii="Times New Roman" w:hAnsi="Times New Roman"/>
          </w:rPr>
          <w:t xml:space="preserve"> </w:t>
        </w:r>
        <w:r w:rsidRPr="00B0692E">
          <w:rPr>
            <w:rFonts w:ascii="Times New Roman" w:hAnsi="Times New Roman"/>
          </w:rPr>
          <w:t>All author names, Book title, Publisher, Country, Year.</w:t>
        </w:r>
      </w:ins>
    </w:p>
    <w:p w14:paraId="102DBEA8" w14:textId="77777777" w:rsidR="00B0692E" w:rsidRDefault="00B0692E" w:rsidP="00B0692E">
      <w:pPr>
        <w:rPr>
          <w:ins w:id="149" w:author="Author"/>
          <w:rFonts w:ascii="Times New Roman" w:hAnsi="Times New Roman"/>
        </w:rPr>
      </w:pPr>
      <w:ins w:id="150" w:author="Author">
        <w:r w:rsidRPr="00B0692E">
          <w:rPr>
            <w:rFonts w:ascii="Times New Roman" w:hAnsi="Times New Roman"/>
          </w:rPr>
          <w:t>e.g., R. F. Voss, J. Clarke. Biomedical Signal processing, Silver Burdett Press, Londyn, 1986.</w:t>
        </w:r>
      </w:ins>
    </w:p>
    <w:p w14:paraId="45F7F545" w14:textId="77777777" w:rsidR="00B0692E" w:rsidRPr="00B0692E" w:rsidRDefault="00B0692E" w:rsidP="00B0692E">
      <w:pPr>
        <w:rPr>
          <w:ins w:id="151" w:author="Author"/>
          <w:rFonts w:ascii="Times New Roman" w:hAnsi="Times New Roman"/>
        </w:rPr>
      </w:pPr>
    </w:p>
    <w:p w14:paraId="5489216C" w14:textId="77777777" w:rsidR="00B0692E" w:rsidRPr="003A315B" w:rsidRDefault="00B0692E" w:rsidP="00B0692E">
      <w:pPr>
        <w:rPr>
          <w:ins w:id="152" w:author="Author"/>
          <w:rFonts w:ascii="Times New Roman" w:hAnsi="Times New Roman"/>
          <w:rPrChange w:id="153" w:author="Author">
            <w:rPr>
              <w:ins w:id="154" w:author="Author"/>
              <w:rFonts w:ascii="Times New Roman" w:hAnsi="Times New Roman"/>
              <w:b/>
              <w:bCs/>
            </w:rPr>
          </w:rPrChange>
        </w:rPr>
      </w:pPr>
      <w:ins w:id="155" w:author="Author">
        <w:r w:rsidRPr="00CD7B4B">
          <w:rPr>
            <w:rFonts w:ascii="Times New Roman" w:hAnsi="Times New Roman"/>
          </w:rPr>
          <w:t>Journals</w:t>
        </w:r>
      </w:ins>
    </w:p>
    <w:p w14:paraId="2BD3FF68" w14:textId="77777777" w:rsidR="00B0692E" w:rsidRPr="00E96E63" w:rsidRDefault="00B0692E" w:rsidP="00B0692E">
      <w:pPr>
        <w:rPr>
          <w:ins w:id="156" w:author="Author"/>
          <w:rFonts w:ascii="Times New Roman" w:hAnsi="Times New Roman"/>
          <w:b/>
          <w:bCs/>
          <w:rPrChange w:id="157" w:author="Author">
            <w:rPr>
              <w:ins w:id="158" w:author="Author"/>
              <w:rFonts w:ascii="Times New Roman" w:hAnsi="Times New Roman"/>
            </w:rPr>
          </w:rPrChange>
        </w:rPr>
      </w:pPr>
    </w:p>
    <w:p w14:paraId="7EFA0415" w14:textId="77777777" w:rsidR="00B0692E" w:rsidRPr="00B0692E" w:rsidRDefault="00B0692E" w:rsidP="00B0692E">
      <w:pPr>
        <w:rPr>
          <w:ins w:id="159" w:author="Author"/>
          <w:rFonts w:ascii="Times New Roman" w:hAnsi="Times New Roman"/>
        </w:rPr>
      </w:pPr>
      <w:ins w:id="160" w:author="Author">
        <w:r>
          <w:rPr>
            <w:rFonts w:ascii="Times New Roman" w:hAnsi="Times New Roman"/>
          </w:rPr>
          <w:t xml:space="preserve">     </w:t>
        </w:r>
        <w:r w:rsidRPr="00B0692E">
          <w:rPr>
            <w:rFonts w:ascii="Times New Roman" w:hAnsi="Times New Roman"/>
          </w:rPr>
          <w:t>All author names, Title, Publisher, Journal title, Vol, No, pp, Year</w:t>
        </w:r>
      </w:ins>
    </w:p>
    <w:p w14:paraId="587B8886" w14:textId="77777777" w:rsidR="00B0692E" w:rsidRDefault="00B0692E" w:rsidP="00B0692E">
      <w:pPr>
        <w:rPr>
          <w:ins w:id="161" w:author="Author"/>
          <w:rFonts w:ascii="Times New Roman" w:hAnsi="Times New Roman"/>
        </w:rPr>
      </w:pPr>
      <w:ins w:id="162" w:author="Author">
        <w:r w:rsidRPr="00B0692E">
          <w:rPr>
            <w:rFonts w:ascii="Times New Roman" w:hAnsi="Times New Roman"/>
          </w:rPr>
          <w:t xml:space="preserve">e.g., W. </w:t>
        </w:r>
        <w:proofErr w:type="spellStart"/>
        <w:r w:rsidRPr="00B0692E">
          <w:rPr>
            <w:rFonts w:ascii="Times New Roman" w:hAnsi="Times New Roman"/>
          </w:rPr>
          <w:t>Zabierowski</w:t>
        </w:r>
        <w:proofErr w:type="spellEnd"/>
        <w:r w:rsidRPr="00B0692E">
          <w:rPr>
            <w:rFonts w:ascii="Times New Roman" w:hAnsi="Times New Roman"/>
          </w:rPr>
          <w:t xml:space="preserve">, A. </w:t>
        </w:r>
        <w:proofErr w:type="spellStart"/>
        <w:r w:rsidRPr="00B0692E">
          <w:rPr>
            <w:rFonts w:ascii="Times New Roman" w:hAnsi="Times New Roman"/>
          </w:rPr>
          <w:t>Napieralski</w:t>
        </w:r>
        <w:proofErr w:type="spellEnd"/>
        <w:r w:rsidRPr="00B0692E">
          <w:rPr>
            <w:rFonts w:ascii="Times New Roman" w:hAnsi="Times New Roman"/>
          </w:rPr>
          <w:t>. Chords classification in tonal music, TBEAH Journal, Vol.10, No.5, 50-</w:t>
        </w:r>
        <w:proofErr w:type="gramStart"/>
        <w:r w:rsidRPr="00B0692E">
          <w:rPr>
            <w:rFonts w:ascii="Times New Roman" w:hAnsi="Times New Roman"/>
          </w:rPr>
          <w:t>53,.</w:t>
        </w:r>
        <w:proofErr w:type="gramEnd"/>
        <w:r w:rsidRPr="00B0692E">
          <w:rPr>
            <w:rFonts w:ascii="Times New Roman" w:hAnsi="Times New Roman"/>
          </w:rPr>
          <w:t xml:space="preserve"> 2001</w:t>
        </w:r>
      </w:ins>
    </w:p>
    <w:p w14:paraId="16314FEE" w14:textId="77777777" w:rsidR="00B0692E" w:rsidRPr="00B0692E" w:rsidRDefault="00B0692E" w:rsidP="00B0692E">
      <w:pPr>
        <w:rPr>
          <w:ins w:id="163" w:author="Author"/>
          <w:rFonts w:ascii="Times New Roman" w:hAnsi="Times New Roman"/>
        </w:rPr>
      </w:pPr>
    </w:p>
    <w:p w14:paraId="7CD4095E" w14:textId="77777777" w:rsidR="00B0692E" w:rsidRDefault="00B0692E" w:rsidP="00B0692E">
      <w:pPr>
        <w:rPr>
          <w:ins w:id="164" w:author="Author"/>
          <w:rFonts w:ascii="Times New Roman" w:hAnsi="Times New Roman"/>
          <w:b/>
          <w:bCs/>
        </w:rPr>
      </w:pPr>
      <w:ins w:id="165" w:author="Author">
        <w:r w:rsidRPr="00CD7B4B">
          <w:rPr>
            <w:rFonts w:ascii="Times New Roman" w:hAnsi="Times New Roman"/>
          </w:rPr>
          <w:t>Conference</w:t>
        </w:r>
        <w:r w:rsidRPr="00E96E63">
          <w:rPr>
            <w:rFonts w:ascii="Times New Roman" w:hAnsi="Times New Roman"/>
            <w:b/>
            <w:bCs/>
            <w:rPrChange w:id="166" w:author="Author">
              <w:rPr>
                <w:rFonts w:ascii="Times New Roman" w:hAnsi="Times New Roman"/>
              </w:rPr>
            </w:rPrChange>
          </w:rPr>
          <w:t xml:space="preserve"> </w:t>
        </w:r>
        <w:r w:rsidRPr="00CD7B4B">
          <w:rPr>
            <w:rFonts w:ascii="Times New Roman" w:hAnsi="Times New Roman"/>
          </w:rPr>
          <w:t>Papers</w:t>
        </w:r>
      </w:ins>
    </w:p>
    <w:p w14:paraId="6D7845EB" w14:textId="77777777" w:rsidR="00B0692E" w:rsidRPr="00E96E63" w:rsidRDefault="00B0692E" w:rsidP="00B0692E">
      <w:pPr>
        <w:rPr>
          <w:ins w:id="167" w:author="Author"/>
          <w:rFonts w:ascii="Times New Roman" w:hAnsi="Times New Roman"/>
          <w:b/>
          <w:bCs/>
          <w:rPrChange w:id="168" w:author="Author">
            <w:rPr>
              <w:ins w:id="169" w:author="Author"/>
              <w:rFonts w:ascii="Times New Roman" w:hAnsi="Times New Roman"/>
            </w:rPr>
          </w:rPrChange>
        </w:rPr>
      </w:pPr>
    </w:p>
    <w:p w14:paraId="3A1F426E" w14:textId="77777777" w:rsidR="00B0692E" w:rsidRPr="00B0692E" w:rsidRDefault="00B0692E" w:rsidP="00B0692E">
      <w:pPr>
        <w:rPr>
          <w:ins w:id="170" w:author="Author"/>
          <w:rFonts w:ascii="Times New Roman" w:hAnsi="Times New Roman"/>
        </w:rPr>
      </w:pPr>
      <w:ins w:id="171" w:author="Author">
        <w:r>
          <w:rPr>
            <w:rFonts w:ascii="Times New Roman" w:hAnsi="Times New Roman"/>
          </w:rPr>
          <w:t xml:space="preserve">     </w:t>
        </w:r>
        <w:r w:rsidRPr="00B0692E">
          <w:rPr>
            <w:rFonts w:ascii="Times New Roman" w:hAnsi="Times New Roman"/>
          </w:rPr>
          <w:t>All author names, Title, Conference title, pp, Year.</w:t>
        </w:r>
      </w:ins>
    </w:p>
    <w:p w14:paraId="5C444BC1" w14:textId="77777777" w:rsidR="00B0692E" w:rsidRDefault="00B0692E" w:rsidP="00B0692E">
      <w:pPr>
        <w:rPr>
          <w:ins w:id="172" w:author="Author"/>
          <w:rFonts w:ascii="Times New Roman" w:hAnsi="Times New Roman"/>
        </w:rPr>
      </w:pPr>
      <w:ins w:id="173" w:author="Author">
        <w:r w:rsidRPr="00B0692E">
          <w:rPr>
            <w:rFonts w:ascii="Times New Roman" w:hAnsi="Times New Roman"/>
          </w:rPr>
          <w:t xml:space="preserve">e.g., A. </w:t>
        </w:r>
        <w:proofErr w:type="spellStart"/>
        <w:r w:rsidRPr="00B0692E">
          <w:rPr>
            <w:rFonts w:ascii="Times New Roman" w:hAnsi="Times New Roman"/>
          </w:rPr>
          <w:t>Abiewskiro</w:t>
        </w:r>
        <w:proofErr w:type="spellEnd"/>
        <w:r w:rsidRPr="00B0692E">
          <w:rPr>
            <w:rFonts w:ascii="Times New Roman" w:hAnsi="Times New Roman"/>
          </w:rPr>
          <w:t xml:space="preserve">, Z. </w:t>
        </w:r>
        <w:proofErr w:type="spellStart"/>
        <w:r w:rsidRPr="00B0692E">
          <w:rPr>
            <w:rFonts w:ascii="Times New Roman" w:hAnsi="Times New Roman"/>
          </w:rPr>
          <w:t>Moplskiiera</w:t>
        </w:r>
        <w:proofErr w:type="spellEnd"/>
        <w:r w:rsidRPr="00B0692E">
          <w:rPr>
            <w:rFonts w:ascii="Times New Roman" w:hAnsi="Times New Roman"/>
          </w:rPr>
          <w:t>. Applications of Biomedical Engineering and healthcare, TCSET of the International</w:t>
        </w:r>
        <w:r>
          <w:rPr>
            <w:rFonts w:ascii="Times New Roman" w:hAnsi="Times New Roman"/>
          </w:rPr>
          <w:t xml:space="preserve"> </w:t>
        </w:r>
        <w:r w:rsidRPr="00B0692E">
          <w:rPr>
            <w:rFonts w:ascii="Times New Roman" w:hAnsi="Times New Roman"/>
          </w:rPr>
          <w:t xml:space="preserve">Conference, House of </w:t>
        </w:r>
        <w:proofErr w:type="spellStart"/>
        <w:r w:rsidRPr="00B0692E">
          <w:rPr>
            <w:rFonts w:ascii="Times New Roman" w:hAnsi="Times New Roman"/>
          </w:rPr>
          <w:t>Lviv</w:t>
        </w:r>
        <w:proofErr w:type="spellEnd"/>
        <w:r w:rsidRPr="00B0692E">
          <w:rPr>
            <w:rFonts w:ascii="Times New Roman" w:hAnsi="Times New Roman"/>
          </w:rPr>
          <w:t xml:space="preserve"> Polytechnic National University, 19-23, 2008.</w:t>
        </w:r>
      </w:ins>
    </w:p>
    <w:p w14:paraId="431B0421" w14:textId="77777777" w:rsidR="00B0692E" w:rsidRPr="00B0692E" w:rsidRDefault="00B0692E" w:rsidP="00B0692E">
      <w:pPr>
        <w:rPr>
          <w:ins w:id="174" w:author="Author"/>
          <w:rFonts w:ascii="Times New Roman" w:hAnsi="Times New Roman"/>
        </w:rPr>
      </w:pPr>
    </w:p>
    <w:p w14:paraId="7E7A37BB" w14:textId="77777777" w:rsidR="00B0692E" w:rsidRPr="00CD7B4B" w:rsidRDefault="00B0692E" w:rsidP="00B0692E">
      <w:pPr>
        <w:rPr>
          <w:ins w:id="175" w:author="Author"/>
          <w:rFonts w:ascii="Times New Roman" w:hAnsi="Times New Roman"/>
        </w:rPr>
      </w:pPr>
      <w:ins w:id="176" w:author="Author">
        <w:r w:rsidRPr="00CD7B4B">
          <w:rPr>
            <w:rFonts w:ascii="Times New Roman" w:hAnsi="Times New Roman"/>
          </w:rPr>
          <w:t>Websites</w:t>
        </w:r>
      </w:ins>
    </w:p>
    <w:p w14:paraId="31B907A8" w14:textId="77777777" w:rsidR="00B0692E" w:rsidRPr="00B0692E" w:rsidRDefault="00B0692E" w:rsidP="00B0692E">
      <w:pPr>
        <w:rPr>
          <w:ins w:id="177" w:author="Author"/>
          <w:rFonts w:ascii="Times New Roman" w:hAnsi="Times New Roman"/>
        </w:rPr>
      </w:pPr>
    </w:p>
    <w:p w14:paraId="2267824A" w14:textId="77777777" w:rsidR="00B0692E" w:rsidRDefault="00B0692E" w:rsidP="00B0692E">
      <w:pPr>
        <w:rPr>
          <w:rFonts w:ascii="Times New Roman" w:hAnsi="Times New Roman"/>
        </w:rPr>
      </w:pPr>
      <w:ins w:id="178" w:author="Author">
        <w:r>
          <w:rPr>
            <w:rFonts w:ascii="Times New Roman" w:hAnsi="Times New Roman"/>
          </w:rPr>
          <w:t xml:space="preserve">     </w:t>
        </w:r>
        <w:r w:rsidRPr="00B0692E">
          <w:rPr>
            <w:rFonts w:ascii="Times New Roman" w:hAnsi="Times New Roman"/>
          </w:rPr>
          <w:t>Online Available: http:// e.g.: Farquhar C, Clinical Engineering, online available from http://www.tbeah.org</w:t>
        </w:r>
      </w:ins>
    </w:p>
    <w:p w14:paraId="77FE0495" w14:textId="77777777" w:rsidR="00513BB6" w:rsidRPr="00513BB6" w:rsidDel="00C51E18" w:rsidRDefault="00DA4E67" w:rsidP="003F3011">
      <w:pPr>
        <w:pStyle w:val="HRPUB-3rdSubhead"/>
        <w:ind w:left="500" w:hanging="500"/>
        <w:rPr>
          <w:del w:id="179" w:author="Author"/>
          <w:rFonts w:eastAsia="SimSun"/>
        </w:rPr>
      </w:pPr>
      <w:del w:id="180" w:author="Author">
        <w:r w:rsidDel="00C51E18">
          <w:delText>3</w:delText>
        </w:r>
        <w:r w:rsidR="00513BB6" w:rsidDel="00C51E18">
          <w:rPr>
            <w:rFonts w:hint="eastAsia"/>
          </w:rPr>
          <w:delText xml:space="preserve">.8.2. </w:delText>
        </w:r>
        <w:r w:rsidR="00513BB6" w:rsidDel="00C51E18">
          <w:delText>List of References</w:delText>
        </w:r>
      </w:del>
    </w:p>
    <w:p w14:paraId="6702AEB4" w14:textId="77777777" w:rsidR="00513BB6" w:rsidRPr="00513BB6" w:rsidDel="00C51E18" w:rsidRDefault="00513BB6" w:rsidP="003F3011">
      <w:pPr>
        <w:pStyle w:val="HRPUB-Paragraph"/>
        <w:ind w:firstLine="200"/>
        <w:rPr>
          <w:del w:id="181" w:author="Author"/>
        </w:rPr>
      </w:pPr>
      <w:del w:id="182" w:author="Author">
        <w:r w:rsidRPr="00513BB6" w:rsidDel="00C51E18">
          <w:delText xml:space="preserve">Authors are requested to check all references for completeness, including author names, paper title, publisher, journal heading, Volume, </w:delText>
        </w:r>
      </w:del>
      <w:ins w:id="183" w:author="Author">
        <w:del w:id="184" w:author="Author">
          <w:r w:rsidR="0039521E" w:rsidDel="00C51E18">
            <w:delText xml:space="preserve">Issue </w:delText>
          </w:r>
        </w:del>
      </w:ins>
      <w:del w:id="185" w:author="Author">
        <w:r w:rsidRPr="00513BB6" w:rsidDel="00C51E18">
          <w:delText>Number., pages for journal citations, Year.</w:delText>
        </w:r>
      </w:del>
    </w:p>
    <w:p w14:paraId="6CF522DA" w14:textId="77777777" w:rsidR="00513BB6" w:rsidRPr="00C9474F" w:rsidDel="00C51E18" w:rsidRDefault="00513BB6" w:rsidP="00C9474F">
      <w:pPr>
        <w:pStyle w:val="Heading2"/>
        <w:spacing w:before="120" w:after="60"/>
        <w:jc w:val="both"/>
        <w:rPr>
          <w:del w:id="186" w:author="Author"/>
          <w:rFonts w:ascii="Times New Roman" w:hAnsi="Times New Roman"/>
          <w:b/>
          <w:sz w:val="20"/>
          <w:szCs w:val="20"/>
          <w:lang w:val="en-US"/>
        </w:rPr>
      </w:pPr>
      <w:del w:id="187" w:author="Author">
        <w:r w:rsidRPr="00C9474F" w:rsidDel="00C51E18">
          <w:rPr>
            <w:rFonts w:ascii="Times New Roman" w:hAnsi="Times New Roman"/>
            <w:b/>
            <w:sz w:val="20"/>
            <w:szCs w:val="20"/>
            <w:lang w:val="en-US"/>
          </w:rPr>
          <w:delText>Books</w:delText>
        </w:r>
      </w:del>
    </w:p>
    <w:p w14:paraId="134701E1" w14:textId="77777777" w:rsidR="00513BB6" w:rsidRPr="00513BB6" w:rsidDel="00C51E18" w:rsidRDefault="00513BB6" w:rsidP="003F3011">
      <w:pPr>
        <w:pStyle w:val="HRPUB-Paragraph"/>
        <w:ind w:firstLine="200"/>
        <w:rPr>
          <w:del w:id="188" w:author="Author"/>
        </w:rPr>
      </w:pPr>
      <w:del w:id="189" w:author="Author">
        <w:r w:rsidRPr="00513BB6" w:rsidDel="00C51E18">
          <w:delText>All author names, Book title, Publisher, Country, Year.</w:delText>
        </w:r>
      </w:del>
    </w:p>
    <w:p w14:paraId="261FD1CF" w14:textId="77777777" w:rsidR="00513BB6" w:rsidRPr="00513BB6" w:rsidDel="00C51E18" w:rsidRDefault="007D4C59" w:rsidP="009E532A">
      <w:pPr>
        <w:pStyle w:val="HRPUB-Paragraph"/>
        <w:ind w:firstLine="200"/>
        <w:rPr>
          <w:del w:id="190" w:author="Author"/>
        </w:rPr>
      </w:pPr>
      <w:del w:id="191" w:author="Author">
        <w:r w:rsidRPr="00513BB6" w:rsidDel="00C51E18">
          <w:delText>e.g.,</w:delText>
        </w:r>
        <w:r w:rsidR="00513BB6" w:rsidRPr="00513BB6" w:rsidDel="00C51E18">
          <w:delText xml:space="preserve"> </w:delText>
        </w:r>
        <w:r w:rsidR="0066328A" w:rsidRPr="0066328A" w:rsidDel="00C51E18">
          <w:delText xml:space="preserve">R. F. Voss, J. Clarke. </w:delText>
        </w:r>
        <w:r w:rsidR="00E05733" w:rsidDel="00C51E18">
          <w:rPr>
            <w:color w:val="000000"/>
          </w:rPr>
          <w:delText>Bimedical Signal processing</w:delText>
        </w:r>
        <w:r w:rsidR="0066328A" w:rsidRPr="0066328A" w:rsidDel="00C51E18">
          <w:delText>, Silver Burdett Press, Londyn, 1986.</w:delText>
        </w:r>
      </w:del>
    </w:p>
    <w:p w14:paraId="2DC0A71A" w14:textId="77777777" w:rsidR="00513BB6" w:rsidRPr="00C9474F" w:rsidDel="00C51E18" w:rsidRDefault="00513BB6" w:rsidP="00C9474F">
      <w:pPr>
        <w:pStyle w:val="Heading2"/>
        <w:spacing w:before="120" w:after="60"/>
        <w:jc w:val="both"/>
        <w:rPr>
          <w:del w:id="192" w:author="Author"/>
          <w:rFonts w:ascii="Times New Roman" w:hAnsi="Times New Roman"/>
          <w:b/>
          <w:sz w:val="20"/>
          <w:szCs w:val="20"/>
          <w:lang w:val="en-US"/>
        </w:rPr>
      </w:pPr>
      <w:del w:id="193" w:author="Author">
        <w:r w:rsidRPr="00C9474F" w:rsidDel="00C51E18">
          <w:rPr>
            <w:rFonts w:ascii="Times New Roman" w:hAnsi="Times New Roman"/>
            <w:b/>
            <w:sz w:val="20"/>
            <w:szCs w:val="20"/>
            <w:lang w:val="en-US"/>
          </w:rPr>
          <w:delText>Journals</w:delText>
        </w:r>
      </w:del>
    </w:p>
    <w:p w14:paraId="52D74D10" w14:textId="77777777" w:rsidR="00513BB6" w:rsidRPr="00513BB6" w:rsidDel="00C51E18" w:rsidRDefault="00513BB6" w:rsidP="003F3011">
      <w:pPr>
        <w:pStyle w:val="HRPUB-Paragraph"/>
        <w:ind w:firstLine="200"/>
        <w:rPr>
          <w:del w:id="194" w:author="Author"/>
        </w:rPr>
      </w:pPr>
      <w:del w:id="195" w:author="Author">
        <w:r w:rsidRPr="00513BB6" w:rsidDel="00C51E18">
          <w:delText>All author names, Title, Publisher, Journal title, Vol, No, pp, Year</w:delText>
        </w:r>
      </w:del>
    </w:p>
    <w:p w14:paraId="28B436A1" w14:textId="77777777" w:rsidR="00513BB6" w:rsidDel="00C51E18" w:rsidRDefault="007D4C59" w:rsidP="009E532A">
      <w:pPr>
        <w:pStyle w:val="HRPUB-Paragraph"/>
        <w:ind w:firstLine="200"/>
        <w:rPr>
          <w:del w:id="196" w:author="Author"/>
        </w:rPr>
      </w:pPr>
      <w:del w:id="197" w:author="Author">
        <w:r w:rsidRPr="00513BB6" w:rsidDel="00C51E18">
          <w:delText>e.g.,</w:delText>
        </w:r>
        <w:r w:rsidR="00513BB6" w:rsidRPr="00513BB6" w:rsidDel="00C51E18">
          <w:delText xml:space="preserve"> W. Zabierowski, A. Napieralski. Chords classifica</w:delText>
        </w:r>
        <w:r w:rsidR="00DA4E67" w:rsidDel="00C51E18">
          <w:delText>tion in tonal music, TBEAH Journal</w:delText>
        </w:r>
        <w:r w:rsidR="00513BB6" w:rsidRPr="00513BB6" w:rsidDel="00C51E18">
          <w:delText>, Vol.10, No.5, 50-53</w:delText>
        </w:r>
      </w:del>
      <w:ins w:id="198" w:author="Author">
        <w:del w:id="199" w:author="Author">
          <w:r w:rsidR="0039521E" w:rsidDel="00C51E18">
            <w:delText>,</w:delText>
          </w:r>
        </w:del>
      </w:ins>
      <w:del w:id="200" w:author="Author">
        <w:r w:rsidR="00513BB6" w:rsidRPr="00513BB6" w:rsidDel="00C51E18">
          <w:delText>.</w:delText>
        </w:r>
      </w:del>
      <w:ins w:id="201" w:author="Author">
        <w:del w:id="202" w:author="Author">
          <w:r w:rsidR="0039521E" w:rsidDel="00C51E18">
            <w:delText xml:space="preserve"> 2001</w:delText>
          </w:r>
        </w:del>
      </w:ins>
    </w:p>
    <w:p w14:paraId="24A093D5" w14:textId="77777777" w:rsidR="00513BB6" w:rsidRPr="00C9474F" w:rsidDel="00C51E18" w:rsidRDefault="00513BB6" w:rsidP="00C9474F">
      <w:pPr>
        <w:pStyle w:val="Heading2"/>
        <w:spacing w:before="120" w:after="60"/>
        <w:jc w:val="both"/>
        <w:rPr>
          <w:del w:id="203" w:author="Author"/>
          <w:rFonts w:ascii="Times New Roman" w:hAnsi="Times New Roman"/>
          <w:b/>
          <w:sz w:val="20"/>
          <w:szCs w:val="20"/>
          <w:lang w:val="en-US"/>
        </w:rPr>
      </w:pPr>
      <w:del w:id="204" w:author="Author">
        <w:r w:rsidRPr="00C9474F" w:rsidDel="00C51E18">
          <w:rPr>
            <w:rFonts w:ascii="Times New Roman" w:hAnsi="Times New Roman"/>
            <w:b/>
            <w:sz w:val="20"/>
            <w:szCs w:val="20"/>
            <w:lang w:val="en-US"/>
          </w:rPr>
          <w:delText>Conference Papers</w:delText>
        </w:r>
      </w:del>
    </w:p>
    <w:p w14:paraId="3F5427F3" w14:textId="77777777" w:rsidR="00513BB6" w:rsidRPr="00513BB6" w:rsidDel="00C51E18" w:rsidRDefault="00513BB6" w:rsidP="003F3011">
      <w:pPr>
        <w:pStyle w:val="HRPUB-Paragraph"/>
        <w:ind w:firstLine="200"/>
        <w:rPr>
          <w:del w:id="205" w:author="Author"/>
        </w:rPr>
      </w:pPr>
      <w:del w:id="206" w:author="Author">
        <w:r w:rsidRPr="00513BB6" w:rsidDel="00C51E18">
          <w:delText>All author names, Title, Conference title, pp, Year.</w:delText>
        </w:r>
      </w:del>
    </w:p>
    <w:p w14:paraId="1A8D5964" w14:textId="77777777" w:rsidR="00513BB6" w:rsidRPr="00513BB6" w:rsidDel="00C51E18" w:rsidRDefault="007D4C59" w:rsidP="009E532A">
      <w:pPr>
        <w:pStyle w:val="HRPUB-Paragraph"/>
        <w:ind w:firstLine="200"/>
        <w:rPr>
          <w:del w:id="207" w:author="Author"/>
        </w:rPr>
      </w:pPr>
      <w:del w:id="208" w:author="Author">
        <w:r w:rsidRPr="00513BB6" w:rsidDel="00C51E18">
          <w:delText>e.g.,</w:delText>
        </w:r>
        <w:r w:rsidR="00513BB6" w:rsidRPr="00513BB6" w:rsidDel="00C51E18">
          <w:delText xml:space="preserve"> A. </w:delText>
        </w:r>
        <w:r w:rsidRPr="00513BB6" w:rsidDel="00C51E18">
          <w:delText>Abiewskiro,</w:delText>
        </w:r>
        <w:r w:rsidR="00513BB6" w:rsidRPr="00513BB6" w:rsidDel="00C51E18">
          <w:delText xml:space="preserve"> Z. Moplskiiera. </w:delText>
        </w:r>
        <w:r w:rsidR="00A65D3F" w:rsidDel="00C51E18">
          <w:rPr>
            <w:color w:val="000000"/>
          </w:rPr>
          <w:delText>Applications of Biomedical Engineering and healthcare,</w:delText>
        </w:r>
        <w:r w:rsidR="00A65D3F" w:rsidRPr="00513BB6" w:rsidDel="00C51E18">
          <w:rPr>
            <w:color w:val="000000"/>
          </w:rPr>
          <w:delText xml:space="preserve"> </w:delText>
        </w:r>
        <w:r w:rsidR="00513BB6" w:rsidRPr="00513BB6" w:rsidDel="00C51E18">
          <w:delText>TCSET of the International Conference, House of Lviv Polytechnic National University, 19-23, 2008.</w:delText>
        </w:r>
      </w:del>
    </w:p>
    <w:p w14:paraId="3BAB0913" w14:textId="77777777" w:rsidR="00513BB6" w:rsidRPr="00513BB6" w:rsidDel="00C51E18" w:rsidRDefault="00513BB6" w:rsidP="00140D70">
      <w:pPr>
        <w:pStyle w:val="HRPUB-Paragraph"/>
        <w:spacing w:before="100" w:after="100"/>
        <w:ind w:firstLineChars="0" w:firstLine="0"/>
        <w:rPr>
          <w:del w:id="209" w:author="Author"/>
          <w:b/>
        </w:rPr>
      </w:pPr>
      <w:del w:id="210" w:author="Author">
        <w:r w:rsidRPr="00513BB6" w:rsidDel="00C51E18">
          <w:rPr>
            <w:b/>
          </w:rPr>
          <w:delText>Websites</w:delText>
        </w:r>
      </w:del>
    </w:p>
    <w:p w14:paraId="2B87FD23" w14:textId="77777777" w:rsidR="00513BB6" w:rsidRPr="00057C2A" w:rsidDel="00C51E18" w:rsidRDefault="00513BB6" w:rsidP="00140D70">
      <w:pPr>
        <w:pStyle w:val="HRPUB-Paragraph"/>
        <w:ind w:firstLine="200"/>
        <w:rPr>
          <w:del w:id="211" w:author="Author"/>
        </w:rPr>
      </w:pPr>
      <w:del w:id="212" w:author="Author">
        <w:r w:rsidRPr="00513BB6" w:rsidDel="00C51E18">
          <w:delText xml:space="preserve">Online Available: http:// e.g.: Farquhar C, </w:delText>
        </w:r>
        <w:r w:rsidR="00A65D3F" w:rsidDel="00C51E18">
          <w:rPr>
            <w:color w:val="000000"/>
            <w:szCs w:val="18"/>
          </w:rPr>
          <w:delText>Clinical Engineering</w:delText>
        </w:r>
        <w:r w:rsidRPr="00513BB6" w:rsidDel="00C51E18">
          <w:delText xml:space="preserve">, </w:delText>
        </w:r>
        <w:r w:rsidR="007D4C59" w:rsidRPr="00513BB6" w:rsidDel="00C51E18">
          <w:delText>online</w:delText>
        </w:r>
        <w:r w:rsidRPr="00513BB6" w:rsidDel="00C51E18">
          <w:delText xml:space="preserve"> available from http://</w:delText>
        </w:r>
        <w:r w:rsidR="00B96EBE" w:rsidDel="00C51E18">
          <w:delText>www.tbeah.org</w:delText>
        </w:r>
      </w:del>
    </w:p>
    <w:p w14:paraId="1B06FC63" w14:textId="77777777" w:rsidR="00A61A06" w:rsidRPr="00C51E18" w:rsidRDefault="00B96EBE" w:rsidP="00C51E18">
      <w:pPr>
        <w:pStyle w:val="HRPUB-1stHeading"/>
        <w:adjustRightInd w:val="0"/>
        <w:snapToGrid w:val="0"/>
        <w:spacing w:before="240" w:after="80"/>
        <w:ind w:left="241" w:hanging="241"/>
        <w:jc w:val="both"/>
        <w:rPr>
          <w:sz w:val="24"/>
          <w:rPrChange w:id="213" w:author="Author">
            <w:rPr/>
          </w:rPrChange>
        </w:rPr>
        <w:pPrChange w:id="214" w:author="Author">
          <w:pPr>
            <w:pStyle w:val="HRPUB-1stHeading"/>
            <w:adjustRightInd w:val="0"/>
            <w:snapToGrid w:val="0"/>
            <w:spacing w:before="240" w:after="80"/>
            <w:ind w:left="281" w:hanging="281"/>
            <w:jc w:val="both"/>
          </w:pPr>
        </w:pPrChange>
      </w:pPr>
      <w:r w:rsidRPr="00C51E18">
        <w:rPr>
          <w:sz w:val="24"/>
          <w:rPrChange w:id="215" w:author="Author">
            <w:rPr/>
          </w:rPrChange>
        </w:rPr>
        <w:t>4</w:t>
      </w:r>
      <w:r w:rsidR="00A61A06" w:rsidRPr="00C51E18">
        <w:rPr>
          <w:sz w:val="24"/>
          <w:rPrChange w:id="216" w:author="Author">
            <w:rPr/>
          </w:rPrChange>
        </w:rPr>
        <w:t xml:space="preserve">. </w:t>
      </w:r>
      <w:r w:rsidR="007621F9" w:rsidRPr="00C51E18">
        <w:rPr>
          <w:sz w:val="24"/>
          <w:rPrChange w:id="217" w:author="Author">
            <w:rPr/>
          </w:rPrChange>
        </w:rPr>
        <w:t>Conclusion</w:t>
      </w:r>
    </w:p>
    <w:p w14:paraId="760D1F2E" w14:textId="77777777" w:rsidR="00D02FE5" w:rsidRDefault="00706029" w:rsidP="00140D70">
      <w:pPr>
        <w:pStyle w:val="HRPUB-Paragraph"/>
        <w:ind w:firstLine="200"/>
        <w:rPr>
          <w:ins w:id="218" w:author="Author"/>
          <w:rFonts w:eastAsia="SimSun"/>
        </w:rPr>
      </w:pPr>
      <w:r w:rsidRPr="00057C2A">
        <w:rPr>
          <w:rFonts w:eastAsia="SimSun"/>
          <w:color w:val="000000"/>
        </w:rPr>
        <w:t xml:space="preserve">Any comments and suggestions are welcomed so that we can </w:t>
      </w:r>
      <w:r w:rsidR="008C0784" w:rsidRPr="00057C2A">
        <w:rPr>
          <w:rFonts w:eastAsia="SimSun"/>
          <w:color w:val="000000"/>
        </w:rPr>
        <w:t>constantly improve</w:t>
      </w:r>
      <w:r w:rsidRPr="00057C2A">
        <w:rPr>
          <w:rFonts w:eastAsia="SimSun"/>
          <w:color w:val="000000"/>
        </w:rPr>
        <w:t xml:space="preserve"> this template to </w:t>
      </w:r>
      <w:r w:rsidR="00140F75" w:rsidRPr="00057C2A">
        <w:rPr>
          <w:rFonts w:eastAsia="SimSun"/>
          <w:color w:val="000000"/>
        </w:rPr>
        <w:t>satisfy</w:t>
      </w:r>
      <w:r w:rsidRPr="00057C2A">
        <w:rPr>
          <w:rFonts w:eastAsia="SimSun"/>
          <w:color w:val="000000"/>
        </w:rPr>
        <w:t xml:space="preserve"> all authors’</w:t>
      </w:r>
      <w:r w:rsidR="001C2734" w:rsidRPr="00057C2A">
        <w:rPr>
          <w:rFonts w:eastAsia="SimSun"/>
          <w:color w:val="000000"/>
        </w:rPr>
        <w:t xml:space="preserve"> research needs</w:t>
      </w:r>
      <w:r w:rsidR="001C2734" w:rsidRPr="00057C2A">
        <w:rPr>
          <w:rFonts w:eastAsia="SimSun"/>
        </w:rPr>
        <w:t>.</w:t>
      </w:r>
    </w:p>
    <w:p w14:paraId="707210E8" w14:textId="77777777" w:rsidR="00C51E18" w:rsidRDefault="00C51E18" w:rsidP="00140D70">
      <w:pPr>
        <w:pStyle w:val="HRPUB-Paragraph"/>
        <w:ind w:firstLine="200"/>
        <w:rPr>
          <w:ins w:id="219" w:author="Author"/>
          <w:rFonts w:eastAsia="SimSun"/>
        </w:rPr>
      </w:pPr>
    </w:p>
    <w:p w14:paraId="62FF9562" w14:textId="77777777" w:rsidR="00C51E18" w:rsidRPr="00C9474F" w:rsidRDefault="00C51E18" w:rsidP="00C51E18">
      <w:pPr>
        <w:pStyle w:val="HRPUB-1stHeading"/>
        <w:adjustRightInd w:val="0"/>
        <w:snapToGrid w:val="0"/>
        <w:spacing w:before="240" w:after="80"/>
        <w:ind w:left="281" w:hanging="281"/>
        <w:jc w:val="both"/>
        <w:rPr>
          <w:ins w:id="220" w:author="Author"/>
        </w:rPr>
      </w:pPr>
      <w:ins w:id="221" w:author="Author">
        <w:del w:id="222" w:author="Author">
          <w:r w:rsidDel="00B0692E">
            <w:delText xml:space="preserve">5. </w:delText>
          </w:r>
        </w:del>
        <w:r w:rsidRPr="00C51E18">
          <w:rPr>
            <w:sz w:val="24"/>
            <w:rPrChange w:id="223" w:author="Author">
              <w:rPr/>
            </w:rPrChange>
          </w:rPr>
          <w:t>R</w:t>
        </w:r>
        <w:r w:rsidR="00B0692E">
          <w:rPr>
            <w:sz w:val="24"/>
          </w:rPr>
          <w:t>EFERENCES</w:t>
        </w:r>
        <w:del w:id="224" w:author="Author">
          <w:r w:rsidRPr="00C51E18" w:rsidDel="00B0692E">
            <w:rPr>
              <w:sz w:val="24"/>
              <w:rPrChange w:id="225" w:author="Author">
                <w:rPr/>
              </w:rPrChange>
            </w:rPr>
            <w:delText>eferences</w:delText>
          </w:r>
        </w:del>
      </w:ins>
    </w:p>
    <w:p w14:paraId="0212A93F" w14:textId="77777777" w:rsidR="00C51E18" w:rsidRPr="00513BB6" w:rsidDel="00B0692E" w:rsidRDefault="00C51E18" w:rsidP="00C51E18">
      <w:pPr>
        <w:pStyle w:val="HRPUB-Paragraph"/>
        <w:ind w:firstLine="200"/>
        <w:rPr>
          <w:ins w:id="226" w:author="Author"/>
          <w:del w:id="227" w:author="Author"/>
        </w:rPr>
      </w:pPr>
      <w:ins w:id="228" w:author="Author">
        <w:del w:id="229" w:author="Author">
          <w:r w:rsidRPr="00513BB6" w:rsidDel="00B0692E">
            <w:delText xml:space="preserve">Authors are requested to check all references for completeness, including author names, paper title, publisher, journal heading, Volume, </w:delText>
          </w:r>
          <w:r w:rsidDel="00B0692E">
            <w:delText xml:space="preserve">Issue </w:delText>
          </w:r>
          <w:r w:rsidRPr="00513BB6" w:rsidDel="00B0692E">
            <w:delText>Number., pages for journal citations, Year.</w:delText>
          </w:r>
        </w:del>
      </w:ins>
    </w:p>
    <w:p w14:paraId="20F384CB" w14:textId="77777777" w:rsidR="00C51E18" w:rsidRPr="00C9474F" w:rsidDel="00B0692E" w:rsidRDefault="00C51E18" w:rsidP="00C51E18">
      <w:pPr>
        <w:pStyle w:val="Heading2"/>
        <w:spacing w:before="120" w:after="60"/>
        <w:jc w:val="both"/>
        <w:rPr>
          <w:ins w:id="230" w:author="Author"/>
          <w:del w:id="231" w:author="Author"/>
          <w:rFonts w:ascii="Times New Roman" w:hAnsi="Times New Roman"/>
          <w:b/>
          <w:sz w:val="20"/>
          <w:szCs w:val="20"/>
          <w:lang w:val="en-US"/>
        </w:rPr>
      </w:pPr>
      <w:ins w:id="232" w:author="Author">
        <w:del w:id="233" w:author="Author">
          <w:r w:rsidRPr="00C9474F" w:rsidDel="00B0692E">
            <w:rPr>
              <w:rFonts w:ascii="Times New Roman" w:hAnsi="Times New Roman"/>
              <w:b/>
              <w:sz w:val="20"/>
              <w:szCs w:val="20"/>
              <w:lang w:val="en-US"/>
            </w:rPr>
            <w:delText>Books</w:delText>
          </w:r>
        </w:del>
      </w:ins>
    </w:p>
    <w:p w14:paraId="393A2E59" w14:textId="77777777" w:rsidR="00C51E18" w:rsidRPr="00513BB6" w:rsidDel="00B0692E" w:rsidRDefault="00C51E18" w:rsidP="00C51E18">
      <w:pPr>
        <w:pStyle w:val="HRPUB-Paragraph"/>
        <w:ind w:firstLine="200"/>
        <w:rPr>
          <w:ins w:id="234" w:author="Author"/>
          <w:del w:id="235" w:author="Author"/>
        </w:rPr>
      </w:pPr>
      <w:ins w:id="236" w:author="Author">
        <w:del w:id="237" w:author="Author">
          <w:r w:rsidRPr="00513BB6" w:rsidDel="00B0692E">
            <w:delText>All author names, Book title, Publisher, Country, Year.</w:delText>
          </w:r>
        </w:del>
      </w:ins>
    </w:p>
    <w:p w14:paraId="0810EB92" w14:textId="77777777" w:rsidR="00C51E18" w:rsidRPr="00513BB6" w:rsidDel="00B0692E" w:rsidRDefault="00C51E18" w:rsidP="00C51E18">
      <w:pPr>
        <w:pStyle w:val="HRPUB-Paragraph"/>
        <w:ind w:firstLine="200"/>
        <w:rPr>
          <w:ins w:id="238" w:author="Author"/>
          <w:del w:id="239" w:author="Author"/>
        </w:rPr>
      </w:pPr>
      <w:ins w:id="240" w:author="Author">
        <w:del w:id="241" w:author="Author">
          <w:r w:rsidRPr="00513BB6" w:rsidDel="00B0692E">
            <w:delText xml:space="preserve">e.g., </w:delText>
          </w:r>
          <w:r w:rsidRPr="0066328A" w:rsidDel="00B0692E">
            <w:delText xml:space="preserve">R. F. Voss, J. Clarke. </w:delText>
          </w:r>
          <w:r w:rsidDel="00B0692E">
            <w:rPr>
              <w:color w:val="000000"/>
            </w:rPr>
            <w:delText>Bimedical Signal processing</w:delText>
          </w:r>
          <w:r w:rsidRPr="0066328A" w:rsidDel="00B0692E">
            <w:delText>, Silver Burdett Press, Londyn, 1986.</w:delText>
          </w:r>
        </w:del>
      </w:ins>
    </w:p>
    <w:p w14:paraId="0C29EE59" w14:textId="77777777" w:rsidR="00C51E18" w:rsidRPr="00C9474F" w:rsidDel="00B0692E" w:rsidRDefault="00C51E18" w:rsidP="00C51E18">
      <w:pPr>
        <w:pStyle w:val="Heading2"/>
        <w:spacing w:before="120" w:after="60"/>
        <w:jc w:val="both"/>
        <w:rPr>
          <w:ins w:id="242" w:author="Author"/>
          <w:del w:id="243" w:author="Author"/>
          <w:rFonts w:ascii="Times New Roman" w:hAnsi="Times New Roman"/>
          <w:b/>
          <w:sz w:val="20"/>
          <w:szCs w:val="20"/>
          <w:lang w:val="en-US"/>
        </w:rPr>
      </w:pPr>
      <w:ins w:id="244" w:author="Author">
        <w:del w:id="245" w:author="Author">
          <w:r w:rsidRPr="00C9474F" w:rsidDel="00B0692E">
            <w:rPr>
              <w:rFonts w:ascii="Times New Roman" w:hAnsi="Times New Roman"/>
              <w:b/>
              <w:sz w:val="20"/>
              <w:szCs w:val="20"/>
              <w:lang w:val="en-US"/>
            </w:rPr>
            <w:delText>Journals</w:delText>
          </w:r>
        </w:del>
      </w:ins>
    </w:p>
    <w:p w14:paraId="3FA9898C" w14:textId="77777777" w:rsidR="00C51E18" w:rsidRPr="00513BB6" w:rsidDel="00B0692E" w:rsidRDefault="00C51E18" w:rsidP="00C51E18">
      <w:pPr>
        <w:pStyle w:val="HRPUB-Paragraph"/>
        <w:ind w:firstLine="200"/>
        <w:rPr>
          <w:ins w:id="246" w:author="Author"/>
          <w:del w:id="247" w:author="Author"/>
        </w:rPr>
      </w:pPr>
      <w:ins w:id="248" w:author="Author">
        <w:del w:id="249" w:author="Author">
          <w:r w:rsidRPr="00513BB6" w:rsidDel="00B0692E">
            <w:delText>All author names, Title, Publisher, Journal title, Vol, No, pp, Year</w:delText>
          </w:r>
        </w:del>
      </w:ins>
    </w:p>
    <w:p w14:paraId="660EA90F" w14:textId="77777777" w:rsidR="00C51E18" w:rsidDel="00B0692E" w:rsidRDefault="00C51E18" w:rsidP="00C51E18">
      <w:pPr>
        <w:pStyle w:val="HRPUB-Paragraph"/>
        <w:ind w:firstLine="200"/>
        <w:rPr>
          <w:ins w:id="250" w:author="Author"/>
          <w:del w:id="251" w:author="Author"/>
        </w:rPr>
      </w:pPr>
      <w:ins w:id="252" w:author="Author">
        <w:del w:id="253" w:author="Author">
          <w:r w:rsidRPr="00513BB6" w:rsidDel="00B0692E">
            <w:delText>e.g., W. Zabierowski, A. Napieralski. Chords classifica</w:delText>
          </w:r>
          <w:r w:rsidDel="00B0692E">
            <w:delText>tion in tonal music, TBEAH Journal</w:delText>
          </w:r>
          <w:r w:rsidRPr="00513BB6" w:rsidDel="00B0692E">
            <w:delText>, Vol.10, No.5, 50-53</w:delText>
          </w:r>
          <w:r w:rsidDel="00B0692E">
            <w:delText>, 2001</w:delText>
          </w:r>
        </w:del>
      </w:ins>
    </w:p>
    <w:p w14:paraId="5B787F30" w14:textId="77777777" w:rsidR="00C51E18" w:rsidRPr="00C9474F" w:rsidDel="00B0692E" w:rsidRDefault="00C51E18" w:rsidP="00C51E18">
      <w:pPr>
        <w:pStyle w:val="Heading2"/>
        <w:spacing w:before="120" w:after="60"/>
        <w:jc w:val="both"/>
        <w:rPr>
          <w:ins w:id="254" w:author="Author"/>
          <w:del w:id="255" w:author="Author"/>
          <w:rFonts w:ascii="Times New Roman" w:hAnsi="Times New Roman"/>
          <w:b/>
          <w:sz w:val="20"/>
          <w:szCs w:val="20"/>
          <w:lang w:val="en-US"/>
        </w:rPr>
      </w:pPr>
      <w:ins w:id="256" w:author="Author">
        <w:del w:id="257" w:author="Author">
          <w:r w:rsidRPr="00C9474F" w:rsidDel="00B0692E">
            <w:rPr>
              <w:rFonts w:ascii="Times New Roman" w:hAnsi="Times New Roman"/>
              <w:b/>
              <w:sz w:val="20"/>
              <w:szCs w:val="20"/>
              <w:lang w:val="en-US"/>
            </w:rPr>
            <w:delText>Conference Papers</w:delText>
          </w:r>
        </w:del>
      </w:ins>
    </w:p>
    <w:p w14:paraId="38B42D01" w14:textId="77777777" w:rsidR="00C51E18" w:rsidRPr="00513BB6" w:rsidDel="00B0692E" w:rsidRDefault="00C51E18" w:rsidP="00C51E18">
      <w:pPr>
        <w:pStyle w:val="HRPUB-Paragraph"/>
        <w:ind w:firstLine="200"/>
        <w:rPr>
          <w:ins w:id="258" w:author="Author"/>
          <w:del w:id="259" w:author="Author"/>
        </w:rPr>
      </w:pPr>
      <w:ins w:id="260" w:author="Author">
        <w:del w:id="261" w:author="Author">
          <w:r w:rsidRPr="00513BB6" w:rsidDel="00B0692E">
            <w:delText>All author names, Title, Conference title, pp, Year.</w:delText>
          </w:r>
        </w:del>
      </w:ins>
    </w:p>
    <w:p w14:paraId="732F4DA9" w14:textId="77777777" w:rsidR="00C51E18" w:rsidRPr="00513BB6" w:rsidDel="00B0692E" w:rsidRDefault="00C51E18" w:rsidP="00C51E18">
      <w:pPr>
        <w:pStyle w:val="HRPUB-Paragraph"/>
        <w:ind w:firstLine="200"/>
        <w:rPr>
          <w:ins w:id="262" w:author="Author"/>
          <w:del w:id="263" w:author="Author"/>
        </w:rPr>
      </w:pPr>
      <w:ins w:id="264" w:author="Author">
        <w:del w:id="265" w:author="Author">
          <w:r w:rsidRPr="00513BB6" w:rsidDel="00B0692E">
            <w:delText xml:space="preserve">e.g., A. Abiewskiro, Z. Moplskiiera. </w:delText>
          </w:r>
          <w:r w:rsidDel="00B0692E">
            <w:rPr>
              <w:color w:val="000000"/>
            </w:rPr>
            <w:delText>Applications of Biomedical Engineering and healthcare,</w:delText>
          </w:r>
          <w:r w:rsidRPr="00513BB6" w:rsidDel="00B0692E">
            <w:rPr>
              <w:color w:val="000000"/>
            </w:rPr>
            <w:delText xml:space="preserve"> </w:delText>
          </w:r>
          <w:r w:rsidRPr="00513BB6" w:rsidDel="00B0692E">
            <w:delText>TCSET of the International Conference, House of Lviv Polytechnic National University, 19-23, 2008.</w:delText>
          </w:r>
        </w:del>
      </w:ins>
    </w:p>
    <w:p w14:paraId="78C3457A" w14:textId="77777777" w:rsidR="00C51E18" w:rsidRPr="00513BB6" w:rsidDel="00B0692E" w:rsidRDefault="00C51E18" w:rsidP="00C51E18">
      <w:pPr>
        <w:pStyle w:val="HRPUB-Paragraph"/>
        <w:spacing w:before="100" w:after="100"/>
        <w:ind w:firstLineChars="0" w:firstLine="0"/>
        <w:rPr>
          <w:ins w:id="266" w:author="Author"/>
          <w:del w:id="267" w:author="Author"/>
          <w:b/>
        </w:rPr>
      </w:pPr>
      <w:ins w:id="268" w:author="Author">
        <w:del w:id="269" w:author="Author">
          <w:r w:rsidRPr="00513BB6" w:rsidDel="00B0692E">
            <w:rPr>
              <w:b/>
            </w:rPr>
            <w:delText>Websites</w:delText>
          </w:r>
        </w:del>
      </w:ins>
    </w:p>
    <w:p w14:paraId="764D4789" w14:textId="77777777" w:rsidR="00C51E18" w:rsidRPr="00057C2A" w:rsidDel="00B0692E" w:rsidRDefault="00C51E18" w:rsidP="00C51E18">
      <w:pPr>
        <w:pStyle w:val="HRPUB-Paragraph"/>
        <w:ind w:firstLine="200"/>
        <w:rPr>
          <w:ins w:id="270" w:author="Author"/>
          <w:del w:id="271" w:author="Author"/>
        </w:rPr>
      </w:pPr>
      <w:ins w:id="272" w:author="Author">
        <w:del w:id="273" w:author="Author">
          <w:r w:rsidRPr="00513BB6" w:rsidDel="00B0692E">
            <w:delText xml:space="preserve">Online Available: http:// e.g.: Farquhar C, </w:delText>
          </w:r>
          <w:r w:rsidDel="00B0692E">
            <w:rPr>
              <w:color w:val="000000"/>
              <w:szCs w:val="18"/>
            </w:rPr>
            <w:delText>Clinical Engineering</w:delText>
          </w:r>
          <w:r w:rsidRPr="00513BB6" w:rsidDel="00B0692E">
            <w:delText>, online available from http://</w:delText>
          </w:r>
          <w:r w:rsidDel="00B0692E">
            <w:delText>www.tbeah.org</w:delText>
          </w:r>
        </w:del>
      </w:ins>
    </w:p>
    <w:p w14:paraId="0DBE5A78" w14:textId="77777777" w:rsidR="00C51E18" w:rsidRPr="00057C2A" w:rsidRDefault="00C51E18" w:rsidP="00140D70">
      <w:pPr>
        <w:pStyle w:val="HRPUB-Paragraph"/>
        <w:ind w:firstLine="200"/>
        <w:rPr>
          <w:rFonts w:eastAsia="SimSun"/>
          <w:color w:val="000000"/>
        </w:rPr>
      </w:pPr>
    </w:p>
    <w:p w14:paraId="5AA15F45" w14:textId="77777777" w:rsidR="004156B8" w:rsidRPr="00C9474F" w:rsidDel="00C51E18" w:rsidRDefault="00D9010C" w:rsidP="009E532A">
      <w:pPr>
        <w:pStyle w:val="HRPUB-1stHeading"/>
        <w:adjustRightInd w:val="0"/>
        <w:snapToGrid w:val="0"/>
        <w:spacing w:before="240" w:after="80"/>
        <w:ind w:left="281" w:hanging="281"/>
        <w:jc w:val="both"/>
        <w:rPr>
          <w:del w:id="274" w:author="Author"/>
        </w:rPr>
      </w:pPr>
      <w:del w:id="275" w:author="Author">
        <w:r w:rsidRPr="00C9474F" w:rsidDel="00C51E18">
          <w:delText>REFERENCES</w:delText>
        </w:r>
      </w:del>
    </w:p>
    <w:p w14:paraId="7BD0C450" w14:textId="77777777" w:rsidR="00513BB6" w:rsidRPr="00513BB6" w:rsidRDefault="0066328A" w:rsidP="00E938F3">
      <w:pPr>
        <w:pStyle w:val="HRPUB-ReferenceListing"/>
        <w:numPr>
          <w:ilvl w:val="0"/>
          <w:numId w:val="20"/>
        </w:numPr>
        <w:rPr>
          <w:color w:val="000000"/>
        </w:rPr>
      </w:pPr>
      <w:r w:rsidRPr="0066328A">
        <w:rPr>
          <w:color w:val="000000"/>
        </w:rPr>
        <w:t xml:space="preserve">R. F. Voss, J. Clarke. </w:t>
      </w:r>
      <w:del w:id="276" w:author="Author">
        <w:r w:rsidR="000F0405" w:rsidDel="00B0692E">
          <w:rPr>
            <w:color w:val="000000"/>
          </w:rPr>
          <w:delText>Bimedical</w:delText>
        </w:r>
      </w:del>
      <w:ins w:id="277" w:author="Author">
        <w:r w:rsidR="00B0692E">
          <w:rPr>
            <w:color w:val="000000"/>
          </w:rPr>
          <w:t>Biomedical</w:t>
        </w:r>
      </w:ins>
      <w:r w:rsidR="000F0405">
        <w:rPr>
          <w:color w:val="000000"/>
        </w:rPr>
        <w:t xml:space="preserve"> Signal processing</w:t>
      </w:r>
      <w:r w:rsidRPr="0066328A">
        <w:rPr>
          <w:color w:val="000000"/>
        </w:rPr>
        <w:t>, Silver Burdett Press, Londyn, 1986.</w:t>
      </w:r>
    </w:p>
    <w:p w14:paraId="130820A2" w14:textId="77777777" w:rsidR="00513BB6" w:rsidRPr="00513BB6" w:rsidRDefault="00513BB6" w:rsidP="00E938F3">
      <w:pPr>
        <w:pStyle w:val="HRPUB-ReferenceListing"/>
        <w:numPr>
          <w:ilvl w:val="0"/>
          <w:numId w:val="20"/>
        </w:numPr>
        <w:rPr>
          <w:color w:val="000000"/>
        </w:rPr>
      </w:pPr>
      <w:r w:rsidRPr="00513BB6">
        <w:rPr>
          <w:color w:val="000000"/>
        </w:rPr>
        <w:t xml:space="preserve">W. </w:t>
      </w:r>
      <w:proofErr w:type="spellStart"/>
      <w:r w:rsidRPr="00513BB6">
        <w:rPr>
          <w:color w:val="000000"/>
        </w:rPr>
        <w:t>Zabierowski</w:t>
      </w:r>
      <w:proofErr w:type="spellEnd"/>
      <w:r w:rsidRPr="00513BB6">
        <w:rPr>
          <w:color w:val="000000"/>
        </w:rPr>
        <w:t xml:space="preserve">, A. </w:t>
      </w:r>
      <w:proofErr w:type="spellStart"/>
      <w:r w:rsidRPr="00513BB6">
        <w:rPr>
          <w:color w:val="000000"/>
        </w:rPr>
        <w:t>Napieralski</w:t>
      </w:r>
      <w:proofErr w:type="spellEnd"/>
      <w:r w:rsidRPr="00513BB6">
        <w:rPr>
          <w:color w:val="000000"/>
        </w:rPr>
        <w:t xml:space="preserve">. </w:t>
      </w:r>
      <w:r w:rsidR="000F0405">
        <w:rPr>
          <w:color w:val="000000"/>
        </w:rPr>
        <w:t>Bioinformatics</w:t>
      </w:r>
      <w:r w:rsidRPr="00513BB6">
        <w:rPr>
          <w:color w:val="000000"/>
        </w:rPr>
        <w:t xml:space="preserve">, </w:t>
      </w:r>
      <w:r w:rsidR="000F0405">
        <w:rPr>
          <w:color w:val="000000"/>
        </w:rPr>
        <w:t>TBEAH Journal</w:t>
      </w:r>
      <w:r w:rsidRPr="00513BB6">
        <w:rPr>
          <w:color w:val="000000"/>
        </w:rPr>
        <w:t>, Vol.10, No.5, 50-53.</w:t>
      </w:r>
      <w:ins w:id="278" w:author="Author">
        <w:r w:rsidR="0039521E">
          <w:rPr>
            <w:color w:val="000000"/>
          </w:rPr>
          <w:t>, 2001</w:t>
        </w:r>
      </w:ins>
    </w:p>
    <w:p w14:paraId="39D8AC29" w14:textId="77777777" w:rsidR="00513BB6" w:rsidRPr="00513BB6" w:rsidRDefault="00513BB6" w:rsidP="00E938F3">
      <w:pPr>
        <w:pStyle w:val="HRPUB-ReferenceListing"/>
        <w:numPr>
          <w:ilvl w:val="0"/>
          <w:numId w:val="20"/>
        </w:numPr>
        <w:rPr>
          <w:color w:val="000000"/>
        </w:rPr>
      </w:pPr>
      <w:r w:rsidRPr="00513BB6">
        <w:rPr>
          <w:color w:val="000000"/>
        </w:rPr>
        <w:t xml:space="preserve">A. </w:t>
      </w:r>
      <w:proofErr w:type="spellStart"/>
      <w:proofErr w:type="gramStart"/>
      <w:r w:rsidRPr="00513BB6">
        <w:rPr>
          <w:color w:val="000000"/>
        </w:rPr>
        <w:t>Abiewskiro</w:t>
      </w:r>
      <w:proofErr w:type="spellEnd"/>
      <w:r w:rsidRPr="00513BB6">
        <w:rPr>
          <w:color w:val="000000"/>
        </w:rPr>
        <w:t>,.</w:t>
      </w:r>
      <w:proofErr w:type="gramEnd"/>
      <w:r w:rsidRPr="00513BB6">
        <w:rPr>
          <w:color w:val="000000"/>
        </w:rPr>
        <w:t xml:space="preserve"> Z. </w:t>
      </w:r>
      <w:proofErr w:type="spellStart"/>
      <w:r w:rsidRPr="00513BB6">
        <w:rPr>
          <w:color w:val="000000"/>
        </w:rPr>
        <w:t>Moplskiiera</w:t>
      </w:r>
      <w:proofErr w:type="spellEnd"/>
      <w:r w:rsidRPr="00513BB6">
        <w:rPr>
          <w:color w:val="000000"/>
        </w:rPr>
        <w:t xml:space="preserve">. </w:t>
      </w:r>
      <w:r w:rsidR="000F0405">
        <w:rPr>
          <w:color w:val="000000"/>
        </w:rPr>
        <w:t>Applications of Biomedical Engineering and healthcare</w:t>
      </w:r>
      <w:r w:rsidR="00A65D3F">
        <w:rPr>
          <w:color w:val="000000"/>
        </w:rPr>
        <w:t>, TCSET</w:t>
      </w:r>
      <w:r w:rsidRPr="00513BB6">
        <w:rPr>
          <w:color w:val="000000"/>
        </w:rPr>
        <w:t xml:space="preserve"> of the International </w:t>
      </w:r>
      <w:r w:rsidR="007D4C59" w:rsidRPr="00513BB6">
        <w:rPr>
          <w:color w:val="000000"/>
        </w:rPr>
        <w:t>Conference,</w:t>
      </w:r>
      <w:r w:rsidRPr="00513BB6">
        <w:rPr>
          <w:color w:val="000000"/>
        </w:rPr>
        <w:t xml:space="preserve"> House of </w:t>
      </w:r>
      <w:proofErr w:type="spellStart"/>
      <w:r w:rsidRPr="00513BB6">
        <w:rPr>
          <w:color w:val="000000"/>
        </w:rPr>
        <w:t>Lviv</w:t>
      </w:r>
      <w:proofErr w:type="spellEnd"/>
      <w:r w:rsidRPr="00513BB6">
        <w:rPr>
          <w:color w:val="000000"/>
        </w:rPr>
        <w:t xml:space="preserve"> </w:t>
      </w:r>
      <w:proofErr w:type="spellStart"/>
      <w:r w:rsidRPr="00513BB6">
        <w:rPr>
          <w:color w:val="000000"/>
        </w:rPr>
        <w:t>Polytec</w:t>
      </w:r>
      <w:r w:rsidR="000F0405">
        <w:rPr>
          <w:color w:val="000000"/>
        </w:rPr>
        <w:t>ignal</w:t>
      </w:r>
      <w:r w:rsidRPr="00513BB6">
        <w:rPr>
          <w:color w:val="000000"/>
        </w:rPr>
        <w:t>hnic</w:t>
      </w:r>
      <w:proofErr w:type="spellEnd"/>
      <w:r w:rsidRPr="00513BB6">
        <w:rPr>
          <w:color w:val="000000"/>
        </w:rPr>
        <w:t xml:space="preserve"> National University, 19-23, 2008.</w:t>
      </w:r>
    </w:p>
    <w:p w14:paraId="48517B68" w14:textId="77777777" w:rsidR="004156B8" w:rsidRPr="000F0405" w:rsidRDefault="00513BB6" w:rsidP="00E938F3">
      <w:pPr>
        <w:pStyle w:val="HRPUB-ReferenceListing"/>
        <w:numPr>
          <w:ilvl w:val="0"/>
          <w:numId w:val="20"/>
        </w:numPr>
        <w:rPr>
          <w:color w:val="000000"/>
          <w:szCs w:val="18"/>
        </w:rPr>
      </w:pPr>
      <w:r w:rsidRPr="000F0405">
        <w:rPr>
          <w:color w:val="000000"/>
          <w:szCs w:val="18"/>
        </w:rPr>
        <w:t xml:space="preserve">Farquhar C, </w:t>
      </w:r>
      <w:r w:rsidR="000F0405">
        <w:rPr>
          <w:color w:val="000000"/>
          <w:szCs w:val="18"/>
        </w:rPr>
        <w:t>Clinical Engineering</w:t>
      </w:r>
      <w:r w:rsidRPr="000F0405">
        <w:rPr>
          <w:color w:val="000000"/>
          <w:szCs w:val="18"/>
        </w:rPr>
        <w:t xml:space="preserve">, </w:t>
      </w:r>
      <w:r w:rsidR="007D4C59" w:rsidRPr="000F0405">
        <w:rPr>
          <w:color w:val="000000"/>
          <w:szCs w:val="18"/>
        </w:rPr>
        <w:t>online</w:t>
      </w:r>
      <w:r w:rsidRPr="000F0405">
        <w:rPr>
          <w:color w:val="000000"/>
          <w:szCs w:val="18"/>
        </w:rPr>
        <w:t xml:space="preserve"> available from http://www.</w:t>
      </w:r>
      <w:r w:rsidR="000F0405">
        <w:rPr>
          <w:color w:val="000000"/>
          <w:szCs w:val="18"/>
        </w:rPr>
        <w:t>tbeah</w:t>
      </w:r>
      <w:r w:rsidRPr="000F0405">
        <w:rPr>
          <w:color w:val="000000"/>
          <w:szCs w:val="18"/>
        </w:rPr>
        <w:t>.org</w:t>
      </w:r>
    </w:p>
    <w:p w14:paraId="78F82ECD" w14:textId="77777777" w:rsidR="000F0405" w:rsidRPr="000F0405" w:rsidRDefault="000F0405" w:rsidP="00E938F3">
      <w:pPr>
        <w:pStyle w:val="references"/>
        <w:numPr>
          <w:ilvl w:val="0"/>
          <w:numId w:val="20"/>
        </w:numPr>
        <w:spacing w:after="156" w:line="200" w:lineRule="exact"/>
        <w:rPr>
          <w:sz w:val="18"/>
          <w:szCs w:val="18"/>
        </w:rPr>
      </w:pPr>
      <w:r w:rsidRPr="000F0405">
        <w:rPr>
          <w:sz w:val="18"/>
          <w:szCs w:val="18"/>
        </w:rPr>
        <w:t xml:space="preserve">G. Eason, B. Noble, and I. N. Sneddon, “On certain integrals of Lipschitz-Hankel type involving products of Bessel functions,” Phil. Trans. Roy. Soc. London, vol. A247, pp. 529–551, April 1955. </w:t>
      </w:r>
      <w:r w:rsidRPr="000F0405">
        <w:rPr>
          <w:i/>
          <w:iCs/>
          <w:sz w:val="18"/>
          <w:szCs w:val="18"/>
        </w:rPr>
        <w:t>(references)</w:t>
      </w:r>
    </w:p>
    <w:p w14:paraId="64286F7F" w14:textId="77777777" w:rsidR="000F0405" w:rsidRPr="000F0405" w:rsidRDefault="000F0405" w:rsidP="00E938F3">
      <w:pPr>
        <w:pStyle w:val="references"/>
        <w:numPr>
          <w:ilvl w:val="0"/>
          <w:numId w:val="20"/>
        </w:numPr>
        <w:spacing w:after="156" w:line="200" w:lineRule="exact"/>
        <w:rPr>
          <w:sz w:val="18"/>
          <w:szCs w:val="18"/>
        </w:rPr>
      </w:pPr>
      <w:r w:rsidRPr="000F0405">
        <w:rPr>
          <w:sz w:val="18"/>
          <w:szCs w:val="18"/>
        </w:rPr>
        <w:t>J. Clerk Maxwell, A Treatise on Electricity and Magnetism, 3rd ed., vol. 2. Oxford: Clarendon, 1892, pp.68–73.</w:t>
      </w:r>
    </w:p>
    <w:p w14:paraId="7E4A533E" w14:textId="77777777" w:rsidR="000F0405" w:rsidRPr="000F0405" w:rsidRDefault="000F0405" w:rsidP="00E938F3">
      <w:pPr>
        <w:pStyle w:val="references"/>
        <w:numPr>
          <w:ilvl w:val="0"/>
          <w:numId w:val="20"/>
        </w:numPr>
        <w:spacing w:after="156" w:line="200" w:lineRule="exact"/>
        <w:rPr>
          <w:sz w:val="18"/>
          <w:szCs w:val="18"/>
        </w:rPr>
      </w:pPr>
      <w:r w:rsidRPr="000F0405">
        <w:rPr>
          <w:sz w:val="18"/>
          <w:szCs w:val="18"/>
        </w:rPr>
        <w:lastRenderedPageBreak/>
        <w:t>I. S. Jacobs and C. P. Bean, “Fine particles, thin films and exchange anisotropy,” in Magnetism, vol. III, G. T. Rado and H. Suhl, Eds. New York: Academic, 1963, pp. 271–350.</w:t>
      </w:r>
    </w:p>
    <w:p w14:paraId="04687840" w14:textId="77777777" w:rsidR="000F0405" w:rsidRPr="00057C2A" w:rsidRDefault="000F0405" w:rsidP="000F0405">
      <w:pPr>
        <w:pStyle w:val="HRPUB-ReferenceListing"/>
        <w:numPr>
          <w:ilvl w:val="0"/>
          <w:numId w:val="0"/>
        </w:numPr>
        <w:ind w:left="420" w:hanging="420"/>
        <w:rPr>
          <w:color w:val="000000"/>
        </w:rPr>
        <w:sectPr w:rsidR="000F0405" w:rsidRPr="00057C2A" w:rsidSect="00E96E63">
          <w:type w:val="continuous"/>
          <w:pgSz w:w="11907" w:h="16160" w:code="9"/>
          <w:pgMar w:top="851" w:right="851" w:bottom="851" w:left="1134" w:header="709" w:footer="709" w:gutter="0"/>
          <w:pgNumType w:start="0"/>
          <w:cols w:space="252"/>
          <w:docGrid w:type="lines" w:linePitch="312"/>
          <w:sectPrChange w:id="279" w:author="Author">
            <w:sectPr w:rsidR="000F0405" w:rsidRPr="00057C2A" w:rsidSect="00E96E63">
              <w:pgMar w:top="851" w:right="851" w:bottom="851" w:left="1134" w:header="709" w:footer="709" w:gutter="0"/>
              <w:pgNumType w:start="1"/>
            </w:sectPr>
          </w:sectPrChange>
        </w:sectPr>
      </w:pPr>
    </w:p>
    <w:p w14:paraId="36D9D324" w14:textId="77777777" w:rsidR="004156B8" w:rsidRDefault="004156B8" w:rsidP="00140D70">
      <w:pPr>
        <w:pStyle w:val="HRPUB-ReferenceListing"/>
        <w:numPr>
          <w:ilvl w:val="0"/>
          <w:numId w:val="0"/>
        </w:numPr>
        <w:spacing w:after="0"/>
        <w:rPr>
          <w:ins w:id="280" w:author="Author"/>
          <w:rFonts w:eastAsia="SimSun"/>
        </w:rPr>
      </w:pPr>
    </w:p>
    <w:p w14:paraId="5D85E624" w14:textId="77777777" w:rsidR="009E532A" w:rsidRDefault="009E532A" w:rsidP="00140D70">
      <w:pPr>
        <w:pStyle w:val="HRPUB-ReferenceListing"/>
        <w:numPr>
          <w:ilvl w:val="0"/>
          <w:numId w:val="0"/>
        </w:numPr>
        <w:spacing w:after="0"/>
        <w:rPr>
          <w:ins w:id="281" w:author="Author"/>
          <w:rFonts w:eastAsia="SimSun"/>
        </w:rPr>
      </w:pPr>
    </w:p>
    <w:p w14:paraId="74DAD9A7" w14:textId="77777777" w:rsidR="009E532A" w:rsidRDefault="009E532A" w:rsidP="00140D70">
      <w:pPr>
        <w:pStyle w:val="HRPUB-ReferenceListing"/>
        <w:numPr>
          <w:ilvl w:val="0"/>
          <w:numId w:val="0"/>
        </w:numPr>
        <w:spacing w:after="0"/>
        <w:rPr>
          <w:ins w:id="282" w:author="Author"/>
          <w:rFonts w:eastAsia="SimSun"/>
        </w:rPr>
      </w:pPr>
    </w:p>
    <w:p w14:paraId="0ADCCF10" w14:textId="77777777" w:rsidR="009E532A" w:rsidRPr="00057C2A" w:rsidRDefault="009E532A" w:rsidP="00140D70">
      <w:pPr>
        <w:pStyle w:val="HRPUB-ReferenceListing"/>
        <w:numPr>
          <w:ilvl w:val="0"/>
          <w:numId w:val="0"/>
        </w:numPr>
        <w:spacing w:after="0"/>
        <w:rPr>
          <w:rFonts w:eastAsia="SimSun"/>
        </w:rPr>
      </w:pPr>
    </w:p>
    <w:sectPr w:rsidR="009E532A" w:rsidRPr="00057C2A" w:rsidSect="00C773D9">
      <w:type w:val="continuous"/>
      <w:pgSz w:w="11907" w:h="16160" w:code="9"/>
      <w:pgMar w:top="851" w:right="851" w:bottom="851" w:left="1134" w:header="709" w:footer="709" w:gutter="0"/>
      <w:pgNumType w:start="1"/>
      <w:cols w:num="2" w:space="252"/>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EF3B72" w14:textId="77777777" w:rsidR="00A921CE" w:rsidRDefault="00A921CE" w:rsidP="00845EE8">
      <w:r>
        <w:separator/>
      </w:r>
    </w:p>
  </w:endnote>
  <w:endnote w:type="continuationSeparator" w:id="0">
    <w:p w14:paraId="62056793" w14:textId="77777777" w:rsidR="00A921CE" w:rsidRDefault="00A921CE"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Kozuka Mincho Pro EL">
    <w:altName w:val="MS Mincho"/>
    <w:charset w:val="80"/>
    <w:family w:val="roman"/>
    <w:notTrueType/>
    <w:pitch w:val="variable"/>
    <w:sig w:usb0="00000000" w:usb1="2AC71C11" w:usb2="00000012" w:usb3="00000000" w:csb0="00020005"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7D7CE" w14:textId="77777777" w:rsidR="00E96E63" w:rsidRDefault="00E96E63">
    <w:pPr>
      <w:pStyle w:val="Footer"/>
      <w:jc w:val="right"/>
      <w:rPr>
        <w:ins w:id="29" w:author="Author"/>
      </w:rPr>
    </w:pPr>
    <w:ins w:id="30" w:author="Author">
      <w:r>
        <w:fldChar w:fldCharType="begin"/>
      </w:r>
      <w:r>
        <w:instrText xml:space="preserve"> PAGE   \* MERGEFORMAT </w:instrText>
      </w:r>
      <w:r>
        <w:fldChar w:fldCharType="separate"/>
      </w:r>
      <w:r>
        <w:rPr>
          <w:noProof/>
        </w:rPr>
        <w:t>2</w:t>
      </w:r>
      <w:r>
        <w:rPr>
          <w:noProof/>
        </w:rPr>
        <w:fldChar w:fldCharType="end"/>
      </w:r>
    </w:ins>
  </w:p>
  <w:p w14:paraId="676ECE94" w14:textId="77777777" w:rsidR="004D0C04" w:rsidRDefault="004D0C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7C94BF" w14:textId="77777777" w:rsidR="00A921CE" w:rsidRDefault="00A921CE" w:rsidP="00845EE8">
      <w:r>
        <w:separator/>
      </w:r>
    </w:p>
  </w:footnote>
  <w:footnote w:type="continuationSeparator" w:id="0">
    <w:p w14:paraId="39DE548E" w14:textId="77777777" w:rsidR="00A921CE" w:rsidRDefault="00A921CE" w:rsidP="00845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BCB34" w14:textId="77777777" w:rsidR="00A00E51" w:rsidRDefault="00582736" w:rsidP="006441B6">
    <w:pPr>
      <w:spacing w:line="240" w:lineRule="auto"/>
      <w:jc w:val="center"/>
    </w:pPr>
    <w:r>
      <w:rPr>
        <w:noProof/>
      </w:rPr>
      <w:pict w14:anchorId="6C19AF6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387969" o:spid="_x0000_s1030" type="#_x0000_t136" style="position:absolute;left:0;text-align:left;margin-left:0;margin-top:0;width:437.15pt;height:262.3pt;rotation:315;z-index:-2;mso-position-horizontal:center;mso-position-horizontal-relative:margin;mso-position-vertical:center;mso-position-vertical-relative:margin" o:allowincell="f" fillcolor="silver" stroked="f">
          <v:fill opacity=".5"/>
          <v:textpath style="font-family:&quot;Calibri&quot;;font-size:1pt" string="TRADA"/>
        </v:shape>
      </w:pict>
    </w:r>
  </w:p>
  <w:p w14:paraId="713F7077" w14:textId="77777777" w:rsidR="005973AA" w:rsidRPr="005973AA" w:rsidRDefault="005973AA" w:rsidP="006441B6">
    <w:pPr>
      <w:spacing w:after="400" w:line="240" w:lineRule="aut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23B1C" w14:textId="7031EDCA" w:rsidR="00CD7B4B" w:rsidDel="00314D71" w:rsidRDefault="00582736" w:rsidP="00E938F3">
    <w:pPr>
      <w:pStyle w:val="HRPUB-PaperTitle"/>
      <w:adjustRightInd w:val="0"/>
      <w:snapToGrid w:val="0"/>
      <w:spacing w:before="0" w:after="0" w:line="240" w:lineRule="auto"/>
      <w:ind w:left="3780"/>
      <w:rPr>
        <w:ins w:id="20" w:author="Author"/>
        <w:del w:id="21" w:author="Author"/>
        <w:rFonts w:ascii="Calibri" w:hAnsi="Calibri" w:cs="Calibri"/>
        <w:b w:val="0"/>
        <w:bCs/>
        <w:i/>
        <w:iCs/>
        <w:sz w:val="18"/>
        <w:szCs w:val="18"/>
        <w:shd w:val="clear" w:color="auto" w:fill="FFFFFF"/>
      </w:rPr>
    </w:pPr>
    <w:r>
      <w:pict w14:anchorId="3069D8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387970" o:spid="_x0000_s1031" type="#_x0000_t136" style="position:absolute;left:0;text-align:left;margin-left:0;margin-top:0;width:437.15pt;height:262.3pt;rotation:315;z-index:-1;mso-position-horizontal:center;mso-position-horizontal-relative:margin;mso-position-vertical:center;mso-position-vertical-relative:margin" o:allowincell="f" fillcolor="silver" stroked="f">
          <v:fill opacity=".5"/>
          <v:textpath style="font-family:&quot;Calibri&quot;;font-size:1pt" string="TRADA"/>
        </v:shape>
      </w:pict>
    </w:r>
    <w:r w:rsidR="00E938F3" w:rsidRPr="00722812">
      <w:rPr>
        <w:rFonts w:ascii="Calibri" w:hAnsi="Calibri" w:cs="Calibri"/>
        <w:b w:val="0"/>
        <w:bCs/>
        <w:i/>
        <w:iCs/>
        <w:sz w:val="18"/>
        <w:szCs w:val="18"/>
        <w:shd w:val="clear" w:color="auto" w:fill="FFFFFF"/>
      </w:rPr>
      <w:t xml:space="preserve">   Technoarete Transactions on </w:t>
    </w:r>
    <w:del w:id="22" w:author="Author">
      <w:r w:rsidR="00E938F3" w:rsidRPr="00722812" w:rsidDel="00A3191E">
        <w:rPr>
          <w:rFonts w:ascii="Calibri" w:hAnsi="Calibri" w:cs="Calibri"/>
          <w:b w:val="0"/>
          <w:bCs/>
          <w:i/>
          <w:iCs/>
          <w:sz w:val="18"/>
          <w:szCs w:val="18"/>
          <w:shd w:val="clear" w:color="auto" w:fill="FFFFFF"/>
        </w:rPr>
        <w:delText>Internet of Things and Cloud Computing Research</w:delText>
      </w:r>
    </w:del>
    <w:ins w:id="23" w:author="Author">
      <w:del w:id="24" w:author="Author">
        <w:r w:rsidR="00992957" w:rsidDel="00CD7B4B">
          <w:rPr>
            <w:rFonts w:ascii="Calibri" w:hAnsi="Calibri" w:cs="Calibri"/>
            <w:b w:val="0"/>
            <w:bCs/>
            <w:i/>
            <w:iCs/>
            <w:sz w:val="18"/>
            <w:szCs w:val="18"/>
            <w:shd w:val="clear" w:color="auto" w:fill="FFFFFF"/>
          </w:rPr>
          <w:delText>Advances in Computer Applications in Technology</w:delText>
        </w:r>
        <w:r w:rsidR="00A3191E" w:rsidDel="00CD7B4B">
          <w:rPr>
            <w:rFonts w:ascii="Calibri" w:hAnsi="Calibri" w:cs="Calibri"/>
            <w:b w:val="0"/>
            <w:bCs/>
            <w:i/>
            <w:iCs/>
            <w:sz w:val="18"/>
            <w:szCs w:val="18"/>
            <w:shd w:val="clear" w:color="auto" w:fill="FFFFFF"/>
          </w:rPr>
          <w:delText>Accounting and Finance</w:delText>
        </w:r>
        <w:r w:rsidR="00CD7B4B" w:rsidDel="00314D71">
          <w:rPr>
            <w:rFonts w:ascii="Calibri" w:hAnsi="Calibri" w:cs="Calibri"/>
            <w:b w:val="0"/>
            <w:bCs/>
            <w:i/>
            <w:iCs/>
            <w:sz w:val="18"/>
            <w:szCs w:val="18"/>
            <w:shd w:val="clear" w:color="auto" w:fill="FFFFFF"/>
          </w:rPr>
          <w:delText xml:space="preserve">Biochemistry </w:delText>
        </w:r>
      </w:del>
    </w:ins>
  </w:p>
  <w:p w14:paraId="63BE62B5" w14:textId="77777777" w:rsidR="00314D71" w:rsidRDefault="00CD7B4B" w:rsidP="00314D71">
    <w:pPr>
      <w:pStyle w:val="HRPUB-PaperTitle"/>
      <w:adjustRightInd w:val="0"/>
      <w:snapToGrid w:val="0"/>
      <w:spacing w:before="0" w:after="0" w:line="240" w:lineRule="auto"/>
      <w:ind w:left="3780"/>
      <w:rPr>
        <w:ins w:id="25" w:author="Author"/>
        <w:rFonts w:ascii="Calibri" w:hAnsi="Calibri" w:cs="Calibri"/>
        <w:b w:val="0"/>
        <w:bCs/>
        <w:i/>
        <w:iCs/>
        <w:sz w:val="18"/>
        <w:szCs w:val="18"/>
        <w:shd w:val="clear" w:color="auto" w:fill="FFFFFF"/>
      </w:rPr>
    </w:pPr>
    <w:ins w:id="26" w:author="Author">
      <w:del w:id="27" w:author="Author">
        <w:r w:rsidDel="00314D71">
          <w:rPr>
            <w:rFonts w:ascii="Calibri" w:hAnsi="Calibri" w:cs="Calibri"/>
            <w:b w:val="0"/>
            <w:bCs/>
            <w:i/>
            <w:iCs/>
            <w:sz w:val="18"/>
            <w:szCs w:val="18"/>
            <w:shd w:val="clear" w:color="auto" w:fill="FFFFFF"/>
          </w:rPr>
          <w:delText>and Pharmaceutical Medicine</w:delText>
        </w:r>
      </w:del>
      <w:r w:rsidR="00314D71">
        <w:rPr>
          <w:rFonts w:ascii="Calibri" w:hAnsi="Calibri" w:cs="Calibri"/>
          <w:b w:val="0"/>
          <w:bCs/>
          <w:i/>
          <w:iCs/>
          <w:sz w:val="18"/>
          <w:szCs w:val="18"/>
          <w:shd w:val="clear" w:color="auto" w:fill="FFFFFF"/>
        </w:rPr>
        <w:t xml:space="preserve">Recent Research in </w:t>
      </w:r>
    </w:ins>
  </w:p>
  <w:p w14:paraId="3A2288B9" w14:textId="78189FFB" w:rsidR="00E938F3" w:rsidRPr="00722812" w:rsidRDefault="00314D71" w:rsidP="00314D71">
    <w:pPr>
      <w:pStyle w:val="HRPUB-PaperTitle"/>
      <w:adjustRightInd w:val="0"/>
      <w:snapToGrid w:val="0"/>
      <w:spacing w:before="0" w:after="0" w:line="240" w:lineRule="auto"/>
      <w:ind w:left="3780"/>
      <w:rPr>
        <w:rFonts w:ascii="Calibri" w:hAnsi="Calibri" w:cs="Calibri"/>
        <w:b w:val="0"/>
        <w:bCs/>
        <w:i/>
        <w:iCs/>
        <w:sz w:val="18"/>
        <w:szCs w:val="18"/>
        <w:shd w:val="clear" w:color="auto" w:fill="FFFFFF"/>
      </w:rPr>
    </w:pPr>
    <w:ins w:id="28" w:author="Author">
      <w:r>
        <w:rPr>
          <w:rFonts w:ascii="Calibri" w:hAnsi="Calibri" w:cs="Calibri"/>
          <w:b w:val="0"/>
          <w:bCs/>
          <w:i/>
          <w:iCs/>
          <w:sz w:val="18"/>
          <w:szCs w:val="18"/>
          <w:shd w:val="clear" w:color="auto" w:fill="FFFFFF"/>
        </w:rPr>
        <w:t>Psychology and Behavioural Sciences</w:t>
      </w:r>
    </w:ins>
  </w:p>
  <w:p w14:paraId="59E3FC18" w14:textId="77777777" w:rsidR="004D0C04" w:rsidRPr="00722812" w:rsidRDefault="004D0C04" w:rsidP="00E938F3">
    <w:pPr>
      <w:pStyle w:val="HRPUB-PaperTitle"/>
      <w:adjustRightInd w:val="0"/>
      <w:snapToGrid w:val="0"/>
      <w:spacing w:before="0" w:after="0" w:line="240" w:lineRule="auto"/>
      <w:ind w:left="3780"/>
      <w:rPr>
        <w:rFonts w:ascii="Calibri" w:hAnsi="Calibri" w:cs="Calibri"/>
        <w:b w:val="0"/>
        <w:bCs/>
        <w:i/>
        <w:iCs/>
        <w:sz w:val="18"/>
        <w:szCs w:val="18"/>
      </w:rPr>
    </w:pPr>
    <w:r w:rsidRPr="00E938F3">
      <w:rPr>
        <w:rFonts w:cs="Calibri"/>
        <w:b w:val="0"/>
        <w:bCs/>
        <w:i/>
        <w:sz w:val="18"/>
        <w:szCs w:val="18"/>
      </w:rPr>
      <w:t>Vol-1 Issue-1, August 2020, PP.1-13</w:t>
    </w:r>
  </w:p>
  <w:p w14:paraId="1A4B0B39" w14:textId="77777777" w:rsidR="004D0C04" w:rsidRPr="004D0C04" w:rsidRDefault="004D0C04" w:rsidP="004D0C04">
    <w:pPr>
      <w:adjustRightInd w:val="0"/>
      <w:snapToGrid w:val="0"/>
      <w:spacing w:line="240" w:lineRule="auto"/>
      <w:jc w:val="right"/>
      <w:rPr>
        <w:rFonts w:cs="Calibri"/>
        <w:i/>
        <w:sz w:val="18"/>
        <w:szCs w:val="18"/>
      </w:rPr>
    </w:pPr>
    <w:r w:rsidRPr="004D0C04">
      <w:rPr>
        <w:rFonts w:cs="Calibri"/>
        <w:i/>
        <w:sz w:val="18"/>
        <w:szCs w:val="18"/>
      </w:rPr>
      <w:c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7E5824" w14:textId="77777777" w:rsidR="004D0C04" w:rsidRPr="004D0C04" w:rsidRDefault="00582736" w:rsidP="004D0C04">
    <w:pPr>
      <w:adjustRightInd w:val="0"/>
      <w:snapToGrid w:val="0"/>
      <w:spacing w:line="240" w:lineRule="auto"/>
      <w:jc w:val="right"/>
      <w:rPr>
        <w:rFonts w:cs="Calibri"/>
        <w:i/>
        <w:sz w:val="18"/>
        <w:szCs w:val="18"/>
      </w:rPr>
    </w:pPr>
    <w:r>
      <w:rPr>
        <w:noProof/>
      </w:rPr>
      <w:pict w14:anchorId="67AE41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387968" o:spid="_x0000_s1029" type="#_x0000_t136" style="position:absolute;left:0;text-align:left;margin-left:0;margin-top:0;width:437.15pt;height:262.3pt;rotation:315;z-index:-3;mso-position-horizontal:center;mso-position-horizontal-relative:margin;mso-position-vertical:center;mso-position-vertical-relative:margin" o:allowincell="f" fillcolor="silver" stroked="f">
          <v:fill opacity=".5"/>
          <v:textpath style="font-family:&quot;Calibri&quot;;font-size:1pt" string="TRADA"/>
        </v:shape>
      </w:pict>
    </w:r>
    <w:r w:rsidR="004D0C04">
      <w:rPr>
        <w:rFonts w:cs="Calibri"/>
        <w:i/>
        <w:noProof/>
        <w:sz w:val="18"/>
        <w:szCs w:val="18"/>
      </w:rPr>
      <w:pict w14:anchorId="2313C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0" o:spid="_x0000_s1028" type="#_x0000_t75" alt="Journal Logo - TBEAH.jpg" style="position:absolute;left:0;text-align:left;margin-left:-19.25pt;margin-top:-26.35pt;width:146.5pt;height:54.35pt;z-index:1;visibility:visible">
          <v:imagedata r:id="rId1" o:title="Journal Logo - TBEAH"/>
        </v:shape>
      </w:pict>
    </w:r>
    <w:r w:rsidR="004D0C04" w:rsidRPr="004D0C04">
      <w:rPr>
        <w:rFonts w:cs="Calibri"/>
        <w:i/>
        <w:noProof/>
        <w:sz w:val="18"/>
        <w:szCs w:val="18"/>
        <w:lang w:eastAsia="en-US"/>
      </w:rPr>
      <w:t>Computational Intelligence and Machine Learning</w:t>
    </w:r>
  </w:p>
  <w:p w14:paraId="24083831" w14:textId="77777777" w:rsidR="004D0C04" w:rsidRPr="004D0C04" w:rsidRDefault="004D0C04" w:rsidP="004D0C04">
    <w:pPr>
      <w:adjustRightInd w:val="0"/>
      <w:snapToGrid w:val="0"/>
      <w:spacing w:line="240" w:lineRule="auto"/>
      <w:jc w:val="right"/>
      <w:rPr>
        <w:rFonts w:cs="Calibri"/>
        <w:i/>
        <w:sz w:val="18"/>
        <w:szCs w:val="18"/>
      </w:rPr>
    </w:pPr>
    <w:r w:rsidRPr="004D0C04">
      <w:rPr>
        <w:rFonts w:cs="Calibri"/>
        <w:i/>
        <w:sz w:val="18"/>
        <w:szCs w:val="18"/>
      </w:rPr>
      <w:t>Vol-1 Issue-1, August 2020, PP.1-13</w:t>
    </w:r>
  </w:p>
  <w:p w14:paraId="6A6084D8" w14:textId="77777777" w:rsidR="004D0C04" w:rsidRPr="004D0C04" w:rsidRDefault="004D0C04" w:rsidP="004D0C04">
    <w:pPr>
      <w:adjustRightInd w:val="0"/>
      <w:snapToGrid w:val="0"/>
      <w:spacing w:line="240" w:lineRule="auto"/>
      <w:jc w:val="right"/>
      <w:rPr>
        <w:rFonts w:cs="Calibri"/>
        <w:i/>
        <w:sz w:val="18"/>
        <w:szCs w:val="18"/>
      </w:rPr>
    </w:pPr>
    <w:r w:rsidRPr="004D0C04">
      <w:rPr>
        <w:rFonts w:cs="Calibri"/>
        <w:i/>
        <w:sz w:val="18"/>
        <w:szCs w:val="18"/>
      </w:rPr>
      <w:cr/>
    </w:r>
  </w:p>
  <w:p w14:paraId="13D53288" w14:textId="77777777" w:rsidR="00467E9C" w:rsidRPr="004D0C04" w:rsidRDefault="00467E9C" w:rsidP="004D0C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1"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2"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EA16846"/>
    <w:multiLevelType w:val="hybridMultilevel"/>
    <w:tmpl w:val="40986560"/>
    <w:lvl w:ilvl="0" w:tplc="D36684F8">
      <w:start w:val="1"/>
      <w:numFmt w:val="decimal"/>
      <w:pStyle w:val="HRPUB-ReferenceListing"/>
      <w:lvlText w:val="[%1]"/>
      <w:lvlJc w:val="left"/>
      <w:pPr>
        <w:ind w:left="420" w:hanging="420"/>
      </w:pPr>
      <w:rPr>
        <w:rFonts w:ascii="Times New Roman"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8" w15:restartNumberingAfterBreak="0">
    <w:nsid w:val="5A356A31"/>
    <w:multiLevelType w:val="hybridMultilevel"/>
    <w:tmpl w:val="3920D4EE"/>
    <w:lvl w:ilvl="0" w:tplc="0D3C1AB2">
      <w:start w:val="1"/>
      <w:numFmt w:val="decimal"/>
      <w:lvlText w:val="[%1]"/>
      <w:lvlJc w:val="left"/>
      <w:pPr>
        <w:ind w:left="72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6C402C58"/>
    <w:multiLevelType w:val="hybridMultilevel"/>
    <w:tmpl w:val="6930BD86"/>
    <w:lvl w:ilvl="0" w:tplc="4B9E4A7E">
      <w:start w:val="1"/>
      <w:numFmt w:val="decimal"/>
      <w:lvlText w:val="Figure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3"/>
  </w:num>
  <w:num w:numId="2">
    <w:abstractNumId w:val="11"/>
  </w:num>
  <w:num w:numId="3">
    <w:abstractNumId w:val="10"/>
  </w:num>
  <w:num w:numId="4">
    <w:abstractNumId w:val="19"/>
  </w:num>
  <w:num w:numId="5">
    <w:abstractNumId w:val="14"/>
  </w:num>
  <w:num w:numId="6">
    <w:abstractNumId w:val="17"/>
  </w:num>
  <w:num w:numId="7">
    <w:abstractNumId w:val="9"/>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15"/>
  </w:num>
  <w:num w:numId="18">
    <w:abstractNumId w:val="12"/>
  </w:num>
  <w:num w:numId="19">
    <w:abstractNumId w:val="16"/>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clean"/>
  <w:trackRevisions/>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0F5"/>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B7FDD"/>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5E71"/>
    <w:rsid w:val="000E7350"/>
    <w:rsid w:val="000E7CC6"/>
    <w:rsid w:val="000F0365"/>
    <w:rsid w:val="000F0405"/>
    <w:rsid w:val="000F0A1D"/>
    <w:rsid w:val="000F0F92"/>
    <w:rsid w:val="000F1240"/>
    <w:rsid w:val="000F16A5"/>
    <w:rsid w:val="000F1741"/>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690"/>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969"/>
    <w:rsid w:val="001D0B37"/>
    <w:rsid w:val="001D12F3"/>
    <w:rsid w:val="001D214F"/>
    <w:rsid w:val="001D4E89"/>
    <w:rsid w:val="001D670F"/>
    <w:rsid w:val="001D68EB"/>
    <w:rsid w:val="001D6DC1"/>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3FF4"/>
    <w:rsid w:val="00204440"/>
    <w:rsid w:val="0020515D"/>
    <w:rsid w:val="002055E1"/>
    <w:rsid w:val="00205EEC"/>
    <w:rsid w:val="002078F7"/>
    <w:rsid w:val="00207C99"/>
    <w:rsid w:val="00210BB3"/>
    <w:rsid w:val="00211D73"/>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4B2"/>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610D"/>
    <w:rsid w:val="002A64BD"/>
    <w:rsid w:val="002B1C6B"/>
    <w:rsid w:val="002B5767"/>
    <w:rsid w:val="002B6193"/>
    <w:rsid w:val="002B6DDF"/>
    <w:rsid w:val="002B786A"/>
    <w:rsid w:val="002B7C17"/>
    <w:rsid w:val="002C01E5"/>
    <w:rsid w:val="002C1059"/>
    <w:rsid w:val="002C173F"/>
    <w:rsid w:val="002C218E"/>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F4F"/>
    <w:rsid w:val="002E321E"/>
    <w:rsid w:val="002E3BA4"/>
    <w:rsid w:val="002E45B5"/>
    <w:rsid w:val="002E4CCD"/>
    <w:rsid w:val="002E69F5"/>
    <w:rsid w:val="002E7E9F"/>
    <w:rsid w:val="002F0494"/>
    <w:rsid w:val="002F0787"/>
    <w:rsid w:val="002F0D18"/>
    <w:rsid w:val="002F0D70"/>
    <w:rsid w:val="002F13A8"/>
    <w:rsid w:val="002F18BA"/>
    <w:rsid w:val="002F2E8C"/>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4D71"/>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21E"/>
    <w:rsid w:val="0039574A"/>
    <w:rsid w:val="00395955"/>
    <w:rsid w:val="00395FD5"/>
    <w:rsid w:val="0039653F"/>
    <w:rsid w:val="00396D8D"/>
    <w:rsid w:val="0039726C"/>
    <w:rsid w:val="003A0457"/>
    <w:rsid w:val="003A0495"/>
    <w:rsid w:val="003A1E88"/>
    <w:rsid w:val="003A2781"/>
    <w:rsid w:val="003A2992"/>
    <w:rsid w:val="003A315B"/>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3011"/>
    <w:rsid w:val="003F4123"/>
    <w:rsid w:val="003F45EB"/>
    <w:rsid w:val="003F4744"/>
    <w:rsid w:val="003F4BC9"/>
    <w:rsid w:val="003F5D4F"/>
    <w:rsid w:val="003F6D31"/>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758"/>
    <w:rsid w:val="00444AF1"/>
    <w:rsid w:val="00444C08"/>
    <w:rsid w:val="00445A70"/>
    <w:rsid w:val="00446342"/>
    <w:rsid w:val="0044651F"/>
    <w:rsid w:val="004466B8"/>
    <w:rsid w:val="0045052A"/>
    <w:rsid w:val="0045231F"/>
    <w:rsid w:val="0045285E"/>
    <w:rsid w:val="00452D19"/>
    <w:rsid w:val="004538D4"/>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D52"/>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47A"/>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1D07"/>
    <w:rsid w:val="004C2542"/>
    <w:rsid w:val="004C476E"/>
    <w:rsid w:val="004C6078"/>
    <w:rsid w:val="004C667A"/>
    <w:rsid w:val="004C6E07"/>
    <w:rsid w:val="004C703C"/>
    <w:rsid w:val="004D07EB"/>
    <w:rsid w:val="004D0C04"/>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1DB6"/>
    <w:rsid w:val="004F24C3"/>
    <w:rsid w:val="004F311F"/>
    <w:rsid w:val="004F4B4A"/>
    <w:rsid w:val="004F590C"/>
    <w:rsid w:val="004F60F2"/>
    <w:rsid w:val="004F689D"/>
    <w:rsid w:val="004F6AC4"/>
    <w:rsid w:val="004F6F5C"/>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736"/>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38CA"/>
    <w:rsid w:val="005A3A9F"/>
    <w:rsid w:val="005A3CF0"/>
    <w:rsid w:val="005A48D6"/>
    <w:rsid w:val="005A4EB8"/>
    <w:rsid w:val="005A525F"/>
    <w:rsid w:val="005A5627"/>
    <w:rsid w:val="005A5C7A"/>
    <w:rsid w:val="005A74B5"/>
    <w:rsid w:val="005A791D"/>
    <w:rsid w:val="005B0FEE"/>
    <w:rsid w:val="005B1646"/>
    <w:rsid w:val="005B3702"/>
    <w:rsid w:val="005B374E"/>
    <w:rsid w:val="005B4894"/>
    <w:rsid w:val="005B54B8"/>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7D0"/>
    <w:rsid w:val="00651E17"/>
    <w:rsid w:val="006527F4"/>
    <w:rsid w:val="00652D1D"/>
    <w:rsid w:val="00652E2F"/>
    <w:rsid w:val="00654008"/>
    <w:rsid w:val="00654D29"/>
    <w:rsid w:val="00654E4E"/>
    <w:rsid w:val="00655029"/>
    <w:rsid w:val="00656D6D"/>
    <w:rsid w:val="00656DAE"/>
    <w:rsid w:val="00657D7C"/>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9B"/>
    <w:rsid w:val="006A4D10"/>
    <w:rsid w:val="006A7AF3"/>
    <w:rsid w:val="006B0195"/>
    <w:rsid w:val="006B0358"/>
    <w:rsid w:val="006B040E"/>
    <w:rsid w:val="006B059F"/>
    <w:rsid w:val="006B081F"/>
    <w:rsid w:val="006B1149"/>
    <w:rsid w:val="006B4E1C"/>
    <w:rsid w:val="006B68DE"/>
    <w:rsid w:val="006B73E4"/>
    <w:rsid w:val="006B7A5C"/>
    <w:rsid w:val="006B7D53"/>
    <w:rsid w:val="006B7EB7"/>
    <w:rsid w:val="006C1003"/>
    <w:rsid w:val="006C1158"/>
    <w:rsid w:val="006C165B"/>
    <w:rsid w:val="006C1E8D"/>
    <w:rsid w:val="006C2123"/>
    <w:rsid w:val="006C249B"/>
    <w:rsid w:val="006C2A82"/>
    <w:rsid w:val="006C2F96"/>
    <w:rsid w:val="006C30B3"/>
    <w:rsid w:val="006C3354"/>
    <w:rsid w:val="006C3CD1"/>
    <w:rsid w:val="006C3E24"/>
    <w:rsid w:val="006C51CB"/>
    <w:rsid w:val="006C54E0"/>
    <w:rsid w:val="006C5D16"/>
    <w:rsid w:val="006C5D59"/>
    <w:rsid w:val="006C6ECB"/>
    <w:rsid w:val="006C7FA5"/>
    <w:rsid w:val="006D1347"/>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859"/>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2812"/>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746"/>
    <w:rsid w:val="0076194C"/>
    <w:rsid w:val="0076195A"/>
    <w:rsid w:val="007621F9"/>
    <w:rsid w:val="00764477"/>
    <w:rsid w:val="00764A1A"/>
    <w:rsid w:val="00764E68"/>
    <w:rsid w:val="0076510B"/>
    <w:rsid w:val="007652B4"/>
    <w:rsid w:val="007652E6"/>
    <w:rsid w:val="00765771"/>
    <w:rsid w:val="00765BD7"/>
    <w:rsid w:val="007662A0"/>
    <w:rsid w:val="00766303"/>
    <w:rsid w:val="00766FEF"/>
    <w:rsid w:val="007704AA"/>
    <w:rsid w:val="00770803"/>
    <w:rsid w:val="007708B0"/>
    <w:rsid w:val="007718F1"/>
    <w:rsid w:val="0077332D"/>
    <w:rsid w:val="00774B36"/>
    <w:rsid w:val="00775B07"/>
    <w:rsid w:val="00777EBD"/>
    <w:rsid w:val="00780662"/>
    <w:rsid w:val="00782D3B"/>
    <w:rsid w:val="0078354E"/>
    <w:rsid w:val="0078403E"/>
    <w:rsid w:val="00784F6E"/>
    <w:rsid w:val="007855BC"/>
    <w:rsid w:val="00785B26"/>
    <w:rsid w:val="0078699B"/>
    <w:rsid w:val="007900C6"/>
    <w:rsid w:val="007909C7"/>
    <w:rsid w:val="00790B1C"/>
    <w:rsid w:val="00791591"/>
    <w:rsid w:val="00792A7A"/>
    <w:rsid w:val="007934D9"/>
    <w:rsid w:val="00793D53"/>
    <w:rsid w:val="00795128"/>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C59"/>
    <w:rsid w:val="007D4DF8"/>
    <w:rsid w:val="007D5165"/>
    <w:rsid w:val="007D63FD"/>
    <w:rsid w:val="007D6963"/>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51"/>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5925"/>
    <w:rsid w:val="008861A9"/>
    <w:rsid w:val="008862AB"/>
    <w:rsid w:val="0088734B"/>
    <w:rsid w:val="008879F8"/>
    <w:rsid w:val="00887B9C"/>
    <w:rsid w:val="00887DA9"/>
    <w:rsid w:val="00890044"/>
    <w:rsid w:val="00890084"/>
    <w:rsid w:val="008901F8"/>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716"/>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5D2F"/>
    <w:rsid w:val="00915FDF"/>
    <w:rsid w:val="0091651E"/>
    <w:rsid w:val="0091671E"/>
    <w:rsid w:val="00916D6F"/>
    <w:rsid w:val="009171D4"/>
    <w:rsid w:val="0091752C"/>
    <w:rsid w:val="00917A1C"/>
    <w:rsid w:val="00917AEE"/>
    <w:rsid w:val="00917ED6"/>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0FCA"/>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DCC"/>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295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8F7"/>
    <w:rsid w:val="009B0E29"/>
    <w:rsid w:val="009B1663"/>
    <w:rsid w:val="009B1954"/>
    <w:rsid w:val="009B1C80"/>
    <w:rsid w:val="009B1C9A"/>
    <w:rsid w:val="009B2A8C"/>
    <w:rsid w:val="009B3CA1"/>
    <w:rsid w:val="009B40CE"/>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29F9"/>
    <w:rsid w:val="009E37C6"/>
    <w:rsid w:val="009E4006"/>
    <w:rsid w:val="009E42FB"/>
    <w:rsid w:val="009E44BC"/>
    <w:rsid w:val="009E4A05"/>
    <w:rsid w:val="009E503C"/>
    <w:rsid w:val="009E532A"/>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91E"/>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776"/>
    <w:rsid w:val="00A648FE"/>
    <w:rsid w:val="00A658C9"/>
    <w:rsid w:val="00A65D3F"/>
    <w:rsid w:val="00A66323"/>
    <w:rsid w:val="00A66A24"/>
    <w:rsid w:val="00A670BB"/>
    <w:rsid w:val="00A67138"/>
    <w:rsid w:val="00A6771F"/>
    <w:rsid w:val="00A70585"/>
    <w:rsid w:val="00A70A6E"/>
    <w:rsid w:val="00A70B50"/>
    <w:rsid w:val="00A711EE"/>
    <w:rsid w:val="00A7145F"/>
    <w:rsid w:val="00A720F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21CE"/>
    <w:rsid w:val="00A933DB"/>
    <w:rsid w:val="00A93B4A"/>
    <w:rsid w:val="00A952CB"/>
    <w:rsid w:val="00A968BD"/>
    <w:rsid w:val="00A96C65"/>
    <w:rsid w:val="00A96E93"/>
    <w:rsid w:val="00A9748C"/>
    <w:rsid w:val="00A97DBE"/>
    <w:rsid w:val="00AA0361"/>
    <w:rsid w:val="00AA0F8D"/>
    <w:rsid w:val="00AA3133"/>
    <w:rsid w:val="00AA3494"/>
    <w:rsid w:val="00AA3C8A"/>
    <w:rsid w:val="00AA41C1"/>
    <w:rsid w:val="00AA5BEB"/>
    <w:rsid w:val="00AA6C66"/>
    <w:rsid w:val="00AA6EB2"/>
    <w:rsid w:val="00AA6ECF"/>
    <w:rsid w:val="00AA74DF"/>
    <w:rsid w:val="00AB0183"/>
    <w:rsid w:val="00AB0AE0"/>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233"/>
    <w:rsid w:val="00AE3C6E"/>
    <w:rsid w:val="00AE432F"/>
    <w:rsid w:val="00AE456D"/>
    <w:rsid w:val="00AE4806"/>
    <w:rsid w:val="00AE50DD"/>
    <w:rsid w:val="00AE59F7"/>
    <w:rsid w:val="00AE5DD3"/>
    <w:rsid w:val="00AE5F00"/>
    <w:rsid w:val="00AE61B2"/>
    <w:rsid w:val="00AE6447"/>
    <w:rsid w:val="00AE67A6"/>
    <w:rsid w:val="00AE6E7C"/>
    <w:rsid w:val="00AF03BE"/>
    <w:rsid w:val="00AF076E"/>
    <w:rsid w:val="00AF08C0"/>
    <w:rsid w:val="00AF11BA"/>
    <w:rsid w:val="00AF18C5"/>
    <w:rsid w:val="00AF2699"/>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2E"/>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5EEE"/>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3C01"/>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6EBE"/>
    <w:rsid w:val="00B97520"/>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48A8"/>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1E18"/>
    <w:rsid w:val="00C520F6"/>
    <w:rsid w:val="00C52AF9"/>
    <w:rsid w:val="00C52B6B"/>
    <w:rsid w:val="00C55CE9"/>
    <w:rsid w:val="00C5634E"/>
    <w:rsid w:val="00C5645D"/>
    <w:rsid w:val="00C6019A"/>
    <w:rsid w:val="00C60317"/>
    <w:rsid w:val="00C60F4B"/>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474F"/>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1147"/>
    <w:rsid w:val="00CC2451"/>
    <w:rsid w:val="00CC2686"/>
    <w:rsid w:val="00CC2CBE"/>
    <w:rsid w:val="00CC32F7"/>
    <w:rsid w:val="00CC3BE7"/>
    <w:rsid w:val="00CC482F"/>
    <w:rsid w:val="00CC589C"/>
    <w:rsid w:val="00CC59C6"/>
    <w:rsid w:val="00CC5F5D"/>
    <w:rsid w:val="00CC6100"/>
    <w:rsid w:val="00CC6201"/>
    <w:rsid w:val="00CC6FD2"/>
    <w:rsid w:val="00CC7036"/>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D7B4B"/>
    <w:rsid w:val="00CE06AB"/>
    <w:rsid w:val="00CE195B"/>
    <w:rsid w:val="00CE1FD2"/>
    <w:rsid w:val="00CE2121"/>
    <w:rsid w:val="00CE25E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EC1"/>
    <w:rsid w:val="00D011A7"/>
    <w:rsid w:val="00D016BE"/>
    <w:rsid w:val="00D02FE5"/>
    <w:rsid w:val="00D03D56"/>
    <w:rsid w:val="00D047D6"/>
    <w:rsid w:val="00D04BA1"/>
    <w:rsid w:val="00D056C6"/>
    <w:rsid w:val="00D059CA"/>
    <w:rsid w:val="00D071DB"/>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A82"/>
    <w:rsid w:val="00D76D79"/>
    <w:rsid w:val="00D76E03"/>
    <w:rsid w:val="00D76F5B"/>
    <w:rsid w:val="00D81116"/>
    <w:rsid w:val="00D81584"/>
    <w:rsid w:val="00D816FF"/>
    <w:rsid w:val="00D8216A"/>
    <w:rsid w:val="00D82822"/>
    <w:rsid w:val="00D82A40"/>
    <w:rsid w:val="00D831BE"/>
    <w:rsid w:val="00D83417"/>
    <w:rsid w:val="00D83C93"/>
    <w:rsid w:val="00D8492A"/>
    <w:rsid w:val="00D849EF"/>
    <w:rsid w:val="00D866D9"/>
    <w:rsid w:val="00D86FBF"/>
    <w:rsid w:val="00D87628"/>
    <w:rsid w:val="00D87ED5"/>
    <w:rsid w:val="00D9010C"/>
    <w:rsid w:val="00D90B71"/>
    <w:rsid w:val="00D91145"/>
    <w:rsid w:val="00D92480"/>
    <w:rsid w:val="00D93790"/>
    <w:rsid w:val="00D940A0"/>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4E67"/>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B1F"/>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5C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5733"/>
    <w:rsid w:val="00E06CF5"/>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1EDC"/>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38F3"/>
    <w:rsid w:val="00E944B0"/>
    <w:rsid w:val="00E94EA5"/>
    <w:rsid w:val="00E95616"/>
    <w:rsid w:val="00E95A99"/>
    <w:rsid w:val="00E96786"/>
    <w:rsid w:val="00E96E63"/>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8C5"/>
    <w:rsid w:val="00EC0E87"/>
    <w:rsid w:val="00EC226B"/>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569A"/>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4CB"/>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01D"/>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7903"/>
    <w:rsid w:val="00FC7EB5"/>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93451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1">
    <w:name w:val="heading 1"/>
    <w:basedOn w:val="Normal"/>
    <w:next w:val="Normal"/>
    <w:link w:val="Heading1Char"/>
    <w:uiPriority w:val="9"/>
    <w:semiHidden/>
    <w:qFormat/>
    <w:rsid w:val="00707859"/>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semiHidden/>
    <w:rsid w:val="00AE6447"/>
    <w:pPr>
      <w:widowControl/>
      <w:jc w:val="left"/>
      <w:outlineLvl w:val="1"/>
    </w:pPr>
    <w:rPr>
      <w:rFonts w:ascii="Cambria" w:hAnsi="Cambria"/>
      <w:kern w:val="0"/>
      <w:sz w:val="24"/>
      <w:szCs w:val="24"/>
      <w:lang w:val="x-none" w:eastAsia="en-US"/>
    </w:rPr>
  </w:style>
  <w:style w:type="paragraph" w:styleId="Heading3">
    <w:name w:val="heading 3"/>
    <w:basedOn w:val="Normal"/>
    <w:next w:val="Normal"/>
    <w:link w:val="Heading3Char"/>
    <w:semiHidden/>
    <w:qFormat/>
    <w:rsid w:val="00A00E51"/>
    <w:pPr>
      <w:keepNext/>
      <w:widowControl/>
      <w:numPr>
        <w:ilvl w:val="2"/>
        <w:numId w:val="2"/>
      </w:numPr>
      <w:spacing w:before="240" w:after="60"/>
      <w:jc w:val="left"/>
      <w:outlineLvl w:val="2"/>
    </w:pPr>
    <w:rPr>
      <w:rFonts w:ascii="Arial" w:hAnsi="Arial"/>
      <w:b/>
      <w:bCs/>
      <w:kern w:val="0"/>
      <w:sz w:val="26"/>
      <w:szCs w:val="26"/>
      <w:lang w:val="en-AU"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RPUB-Abstract">
    <w:name w:val="HRPUB-Abstract"/>
    <w:basedOn w:val="Normal"/>
    <w:next w:val="Normal"/>
    <w:link w:val="HRPUB-AbstractChar"/>
    <w:rsid w:val="003829D6"/>
    <w:pPr>
      <w:adjustRightInd w:val="0"/>
      <w:snapToGrid w:val="0"/>
    </w:pPr>
    <w:rPr>
      <w:rFonts w:ascii="Times New Roman" w:eastAsia="Times New Roman" w:hAnsi="Times New Roman"/>
      <w:kern w:val="0"/>
      <w:sz w:val="20"/>
      <w:szCs w:val="24"/>
      <w:lang w:val="x-none" w:eastAsia="x-none"/>
    </w:rPr>
  </w:style>
  <w:style w:type="paragraph" w:customStyle="1" w:styleId="HRPUB-Affiliation">
    <w:name w:val="HRPUB-Affiliation"/>
    <w:basedOn w:val="Normal"/>
    <w:qFormat/>
    <w:rsid w:val="007E0FD7"/>
    <w:pPr>
      <w:spacing w:line="200" w:lineRule="exact"/>
      <w:jc w:val="center"/>
    </w:pPr>
    <w:rPr>
      <w:rFonts w:ascii="Times New Roman" w:eastAsia="Times New Roman" w:hAnsi="Times New Roman"/>
      <w:color w:val="000000"/>
      <w:sz w:val="18"/>
      <w:szCs w:val="18"/>
    </w:rPr>
  </w:style>
  <w:style w:type="paragraph" w:customStyle="1" w:styleId="HRPUB-Author">
    <w:name w:val="HRPUB-Author"/>
    <w:qFormat/>
    <w:rsid w:val="003829D6"/>
    <w:pPr>
      <w:widowControl w:val="0"/>
      <w:spacing w:before="340" w:after="340"/>
      <w:jc w:val="center"/>
    </w:pPr>
    <w:rPr>
      <w:rFonts w:ascii="Times New Roman" w:eastAsia="Times New Roman" w:hAnsi="Times New Roman"/>
      <w:b/>
      <w:noProof/>
      <w:sz w:val="22"/>
      <w:szCs w:val="21"/>
      <w:lang w:val="en-US" w:eastAsia="en-US"/>
    </w:rPr>
  </w:style>
  <w:style w:type="paragraph" w:customStyle="1" w:styleId="HRPUB-FigureCaption">
    <w:name w:val="HRPUB-Figure Caption"/>
    <w:rsid w:val="003829D6"/>
    <w:pPr>
      <w:widowControl w:val="0"/>
      <w:adjustRightInd w:val="0"/>
      <w:snapToGrid w:val="0"/>
      <w:spacing w:after="156" w:line="200" w:lineRule="exact"/>
      <w:jc w:val="center"/>
    </w:pPr>
    <w:rPr>
      <w:rFonts w:ascii="Times New Roman" w:eastAsia="Times New Roman" w:hAnsi="Times New Roman"/>
      <w:sz w:val="16"/>
      <w:szCs w:val="24"/>
      <w:lang w:val="en-US" w:eastAsia="zh-CN"/>
    </w:rPr>
  </w:style>
  <w:style w:type="paragraph" w:customStyle="1" w:styleId="HRPUB-Keywords">
    <w:name w:val="HRPUB-Keywords"/>
    <w:basedOn w:val="Normal"/>
    <w:next w:val="Normal"/>
    <w:link w:val="HRPUB-KeywordsChar"/>
    <w:rsid w:val="003829D6"/>
    <w:pPr>
      <w:adjustRightInd w:val="0"/>
      <w:snapToGrid w:val="0"/>
      <w:spacing w:before="156" w:after="156"/>
    </w:pPr>
    <w:rPr>
      <w:rFonts w:ascii="Times New Roman" w:eastAsia="Times New Roman" w:hAnsi="Times New Roman"/>
      <w:kern w:val="0"/>
      <w:sz w:val="20"/>
      <w:szCs w:val="24"/>
      <w:lang w:val="x-none" w:eastAsia="en-GB"/>
    </w:rPr>
  </w:style>
  <w:style w:type="paragraph" w:customStyle="1" w:styleId="HRPUB-1stHeading">
    <w:name w:val="HRPUB-1st Heading"/>
    <w:qFormat/>
    <w:rsid w:val="003829D6"/>
    <w:pPr>
      <w:widowControl w:val="0"/>
      <w:spacing w:before="468" w:after="156" w:line="240" w:lineRule="exact"/>
      <w:ind w:left="100" w:hangingChars="100" w:hanging="100"/>
      <w:outlineLvl w:val="0"/>
    </w:pPr>
    <w:rPr>
      <w:rFonts w:ascii="Times New Roman" w:eastAsia="Times New Roman" w:hAnsi="Times New Roman"/>
      <w:b/>
      <w:sz w:val="28"/>
      <w:szCs w:val="24"/>
      <w:lang w:val="en-US" w:eastAsia="zh-CN"/>
    </w:rPr>
  </w:style>
  <w:style w:type="paragraph" w:customStyle="1" w:styleId="HRPUB-2ndSubhead">
    <w:name w:val="HRPUB-2nd Subhead"/>
    <w:next w:val="Normal"/>
    <w:qFormat/>
    <w:rsid w:val="003829D6"/>
    <w:pPr>
      <w:widowControl w:val="0"/>
      <w:spacing w:before="312" w:after="156" w:line="240" w:lineRule="exact"/>
      <w:ind w:left="180" w:hangingChars="180" w:hanging="180"/>
    </w:pPr>
    <w:rPr>
      <w:rFonts w:ascii="Times New Roman" w:eastAsia="Times New Roman" w:hAnsi="Times New Roman"/>
      <w:b/>
      <w:kern w:val="2"/>
      <w:szCs w:val="21"/>
      <w:lang w:val="en-US" w:eastAsia="zh-CN"/>
    </w:rPr>
  </w:style>
  <w:style w:type="paragraph" w:customStyle="1" w:styleId="HRPUB-3rdSubhead">
    <w:name w:val="HRPUB-3rd Subhead"/>
    <w:next w:val="Normal"/>
    <w:qFormat/>
    <w:rsid w:val="003829D6"/>
    <w:pPr>
      <w:widowControl w:val="0"/>
      <w:spacing w:before="156" w:after="78" w:line="240" w:lineRule="exact"/>
      <w:ind w:left="250" w:hangingChars="250" w:hanging="250"/>
    </w:pPr>
    <w:rPr>
      <w:rFonts w:ascii="Times New Roman" w:eastAsia="Times New Roman" w:hAnsi="Times New Roman"/>
      <w:kern w:val="2"/>
      <w:szCs w:val="21"/>
      <w:lang w:val="en-US" w:eastAsia="zh-CN"/>
    </w:rPr>
  </w:style>
  <w:style w:type="paragraph" w:customStyle="1" w:styleId="HRPUB-PaperTitle">
    <w:name w:val="HRPUB-Paper Title"/>
    <w:rsid w:val="003829D6"/>
    <w:pPr>
      <w:widowControl w:val="0"/>
      <w:spacing w:before="440" w:after="440" w:line="540" w:lineRule="exact"/>
      <w:jc w:val="center"/>
    </w:pPr>
    <w:rPr>
      <w:rFonts w:ascii="Times New Roman" w:eastAsia="Times New Roman" w:hAnsi="Times New Roman"/>
      <w:b/>
      <w:noProof/>
      <w:sz w:val="40"/>
      <w:szCs w:val="48"/>
      <w:lang w:val="en-US" w:eastAsia="en-US"/>
    </w:rPr>
  </w:style>
  <w:style w:type="paragraph" w:customStyle="1" w:styleId="HRPUB-Paragraph">
    <w:name w:val="HRPUB-Paragraph"/>
    <w:link w:val="HRPUB-ParagraphChar"/>
    <w:rsid w:val="003829D6"/>
    <w:pPr>
      <w:widowControl w:val="0"/>
      <w:adjustRightInd w:val="0"/>
      <w:snapToGrid w:val="0"/>
      <w:spacing w:line="240" w:lineRule="exact"/>
      <w:ind w:firstLineChars="100" w:firstLine="100"/>
      <w:jc w:val="both"/>
    </w:pPr>
    <w:rPr>
      <w:rFonts w:ascii="Times New Roman" w:eastAsia="Times New Roman" w:hAnsi="Times New Roman"/>
      <w:szCs w:val="24"/>
      <w:lang w:val="en-US" w:eastAsia="zh-CN"/>
    </w:rPr>
  </w:style>
  <w:style w:type="paragraph" w:customStyle="1" w:styleId="HRPUB-ReferenceListing">
    <w:name w:val="HRPUB-Reference Listing"/>
    <w:rsid w:val="00161273"/>
    <w:pPr>
      <w:widowControl w:val="0"/>
      <w:numPr>
        <w:numId w:val="1"/>
      </w:numPr>
      <w:adjustRightInd w:val="0"/>
      <w:snapToGrid w:val="0"/>
      <w:spacing w:after="156" w:line="200" w:lineRule="exact"/>
      <w:jc w:val="both"/>
    </w:pPr>
    <w:rPr>
      <w:rFonts w:ascii="Times New Roman" w:eastAsia="Times New Roman" w:hAnsi="Times New Roman"/>
      <w:color w:val="404040"/>
      <w:sz w:val="18"/>
      <w:szCs w:val="24"/>
      <w:lang w:val="en-US" w:eastAsia="zh-CN"/>
    </w:rPr>
  </w:style>
  <w:style w:type="paragraph" w:customStyle="1" w:styleId="HRPUB-TableText">
    <w:name w:val="HRPUB-Table Text"/>
    <w:qFormat/>
    <w:rsid w:val="003829D6"/>
    <w:pPr>
      <w:widowControl w:val="0"/>
      <w:spacing w:line="200" w:lineRule="exact"/>
      <w:jc w:val="center"/>
    </w:pPr>
    <w:rPr>
      <w:rFonts w:ascii="Times New Roman" w:eastAsia="Times New Roman" w:hAnsi="Times New Roman"/>
      <w:bCs/>
      <w:sz w:val="16"/>
      <w:szCs w:val="16"/>
      <w:lang w:val="en-US" w:eastAsia="zh-CN"/>
    </w:rPr>
  </w:style>
  <w:style w:type="paragraph" w:customStyle="1" w:styleId="HRPUB-TableHeading">
    <w:name w:val="HRPUB-Table Heading"/>
    <w:next w:val="HRPUB-Paragraph"/>
    <w:qFormat/>
    <w:rsid w:val="003829D6"/>
    <w:pPr>
      <w:widowControl w:val="0"/>
      <w:spacing w:before="200" w:after="100" w:line="160" w:lineRule="exact"/>
      <w:jc w:val="center"/>
    </w:pPr>
    <w:rPr>
      <w:rFonts w:ascii="Times New Roman" w:eastAsia="Times New Roman" w:hAnsi="Times New Roman"/>
      <w:kern w:val="2"/>
      <w:sz w:val="16"/>
      <w:szCs w:val="21"/>
      <w:lang w:val="en-US" w:eastAsia="zh-CN"/>
    </w:rPr>
  </w:style>
  <w:style w:type="paragraph" w:styleId="Footer">
    <w:name w:val="footer"/>
    <w:basedOn w:val="Normal"/>
    <w:link w:val="FooterChar"/>
    <w:uiPriority w:val="99"/>
    <w:rsid w:val="00845EE8"/>
    <w:pPr>
      <w:tabs>
        <w:tab w:val="center" w:pos="4153"/>
        <w:tab w:val="right" w:pos="8306"/>
      </w:tabs>
      <w:snapToGrid w:val="0"/>
      <w:jc w:val="left"/>
    </w:pPr>
    <w:rPr>
      <w:sz w:val="18"/>
      <w:szCs w:val="18"/>
      <w:lang w:val="x-none" w:eastAsia="x-none"/>
    </w:rPr>
  </w:style>
  <w:style w:type="character" w:customStyle="1" w:styleId="FooterChar">
    <w:name w:val="Footer Char"/>
    <w:link w:val="Footer"/>
    <w:uiPriority w:val="99"/>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HRPUB-KeywordsChar">
    <w:name w:val="HRPUB-Keywords Char"/>
    <w:link w:val="HRPUB-Keywords"/>
    <w:rsid w:val="003829D6"/>
    <w:rPr>
      <w:rFonts w:ascii="Times New Roman" w:eastAsia="Times New Roman" w:hAnsi="Times New Roman" w:cs="Times New Roman"/>
      <w:kern w:val="0"/>
      <w:sz w:val="20"/>
      <w:szCs w:val="24"/>
      <w:lang w:eastAsia="en-GB"/>
    </w:rPr>
  </w:style>
  <w:style w:type="character" w:customStyle="1" w:styleId="HRPUB-AbstractChar">
    <w:name w:val="HRPUB-Abstract Char"/>
    <w:link w:val="HRPUB-Abstract"/>
    <w:rsid w:val="003829D6"/>
    <w:rPr>
      <w:rFonts w:ascii="Times New Roman" w:eastAsia="Times New Roman" w:hAnsi="Times New Roman" w:cs="Times New Roman"/>
      <w:kern w:val="0"/>
      <w:sz w:val="20"/>
      <w:szCs w:val="24"/>
    </w:rPr>
  </w:style>
  <w:style w:type="character" w:customStyle="1" w:styleId="HRPUB-ParagraphChar">
    <w:name w:val="HRPUB-Paragraph Char"/>
    <w:link w:val="HRPUB-Paragraph"/>
    <w:rsid w:val="003829D6"/>
    <w:rPr>
      <w:rFonts w:ascii="Times New Roman" w:eastAsia="Times New Roman" w:hAnsi="Times New Roman"/>
      <w:szCs w:val="24"/>
      <w:lang w:val="en-US" w:eastAsia="zh-CN" w:bidi="ar-SA"/>
    </w:rPr>
  </w:style>
  <w:style w:type="paragraph" w:styleId="BalloonText">
    <w:name w:val="Balloon Text"/>
    <w:basedOn w:val="Normal"/>
    <w:link w:val="BalloonTextChar"/>
    <w:uiPriority w:val="99"/>
    <w:semiHidden/>
    <w:rsid w:val="00A00E51"/>
    <w:rPr>
      <w:sz w:val="18"/>
      <w:szCs w:val="18"/>
      <w:lang w:val="x-none" w:eastAsia="x-none"/>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val="x-none"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val="x-none"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HRPUB-Figure">
    <w:name w:val="HRPUB-Figure"/>
    <w:qFormat/>
    <w:rsid w:val="00D12E6B"/>
    <w:pPr>
      <w:widowControl w:val="0"/>
      <w:adjustRightInd w:val="0"/>
      <w:snapToGrid w:val="0"/>
      <w:spacing w:before="156" w:after="156" w:line="276" w:lineRule="auto"/>
      <w:jc w:val="center"/>
    </w:pPr>
    <w:rPr>
      <w:rFonts w:ascii="Times New Roman" w:eastAsia="Times New Roman" w:hAnsi="Times New Roman"/>
      <w:sz w:val="15"/>
      <w:szCs w:val="15"/>
      <w:lang w:val="en-US" w:eastAsia="zh-CN"/>
    </w:rPr>
  </w:style>
  <w:style w:type="paragraph" w:customStyle="1" w:styleId="HRPUB-Equation">
    <w:name w:val="HRPUB-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HRPUB-TableNotes">
    <w:name w:val="HRPUB-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 w:type="paragraph" w:customStyle="1" w:styleId="bulletlist">
    <w:name w:val="bullet list"/>
    <w:basedOn w:val="BodyText"/>
    <w:rsid w:val="00B15EEE"/>
    <w:pPr>
      <w:numPr>
        <w:numId w:val="18"/>
      </w:numPr>
      <w:tabs>
        <w:tab w:val="clear" w:pos="648"/>
        <w:tab w:val="left" w:pos="288"/>
      </w:tabs>
      <w:spacing w:after="120"/>
      <w:ind w:left="576" w:hanging="288"/>
    </w:pPr>
    <w:rPr>
      <w:lang w:eastAsia="x-none"/>
    </w:rPr>
  </w:style>
  <w:style w:type="paragraph" w:customStyle="1" w:styleId="papertitle">
    <w:name w:val="paper title"/>
    <w:rsid w:val="00B15EEE"/>
    <w:pPr>
      <w:spacing w:after="120"/>
      <w:jc w:val="center"/>
    </w:pPr>
    <w:rPr>
      <w:rFonts w:ascii="Times New Roman" w:eastAsia="MS Mincho" w:hAnsi="Times New Roman"/>
      <w:noProof/>
      <w:sz w:val="48"/>
      <w:szCs w:val="48"/>
      <w:lang w:val="en-US" w:eastAsia="en-US"/>
    </w:rPr>
  </w:style>
  <w:style w:type="paragraph" w:customStyle="1" w:styleId="Abstract">
    <w:name w:val="Abstract"/>
    <w:rsid w:val="00D82A40"/>
    <w:pPr>
      <w:spacing w:after="200"/>
      <w:ind w:firstLine="272"/>
      <w:jc w:val="both"/>
    </w:pPr>
    <w:rPr>
      <w:rFonts w:ascii="Times New Roman" w:hAnsi="Times New Roman"/>
      <w:b/>
      <w:bCs/>
      <w:sz w:val="18"/>
      <w:szCs w:val="18"/>
      <w:lang w:val="en-US" w:eastAsia="en-US"/>
    </w:rPr>
  </w:style>
  <w:style w:type="paragraph" w:customStyle="1" w:styleId="Keywords">
    <w:name w:val="Keywords"/>
    <w:basedOn w:val="Abstract"/>
    <w:qFormat/>
    <w:rsid w:val="00D82A40"/>
    <w:pPr>
      <w:spacing w:after="120"/>
      <w:ind w:firstLine="274"/>
    </w:pPr>
    <w:rPr>
      <w:i/>
    </w:rPr>
  </w:style>
  <w:style w:type="character" w:customStyle="1" w:styleId="Heading1Char">
    <w:name w:val="Heading 1 Char"/>
    <w:link w:val="Heading1"/>
    <w:uiPriority w:val="9"/>
    <w:semiHidden/>
    <w:rsid w:val="00707859"/>
    <w:rPr>
      <w:rFonts w:ascii="Cambria" w:eastAsia="Times New Roman" w:hAnsi="Cambria" w:cs="Times New Roman"/>
      <w:b/>
      <w:bCs/>
      <w:kern w:val="32"/>
      <w:sz w:val="32"/>
      <w:szCs w:val="32"/>
      <w:lang w:eastAsia="zh-CN"/>
    </w:rPr>
  </w:style>
  <w:style w:type="paragraph" w:customStyle="1" w:styleId="tablecolhead">
    <w:name w:val="table col head"/>
    <w:basedOn w:val="Normal"/>
    <w:rsid w:val="007D6963"/>
    <w:pPr>
      <w:widowControl/>
      <w:spacing w:line="240" w:lineRule="auto"/>
      <w:jc w:val="center"/>
    </w:pPr>
    <w:rPr>
      <w:rFonts w:ascii="Times New Roman" w:hAnsi="Times New Roman"/>
      <w:b/>
      <w:bCs/>
      <w:kern w:val="0"/>
      <w:sz w:val="16"/>
      <w:szCs w:val="16"/>
      <w:lang w:eastAsia="en-US"/>
    </w:rPr>
  </w:style>
  <w:style w:type="paragraph" w:customStyle="1" w:styleId="tablecolsubhead">
    <w:name w:val="table col subhead"/>
    <w:basedOn w:val="tablecolhead"/>
    <w:rsid w:val="007D6963"/>
    <w:rPr>
      <w:i/>
      <w:iCs/>
      <w:sz w:val="15"/>
      <w:szCs w:val="15"/>
    </w:rPr>
  </w:style>
  <w:style w:type="paragraph" w:customStyle="1" w:styleId="tablecopy">
    <w:name w:val="table copy"/>
    <w:rsid w:val="007D6963"/>
    <w:pPr>
      <w:jc w:val="both"/>
    </w:pPr>
    <w:rPr>
      <w:rFonts w:ascii="Times New Roman" w:hAnsi="Times New Roman"/>
      <w:noProof/>
      <w:sz w:val="16"/>
      <w:szCs w:val="16"/>
      <w:lang w:val="en-US" w:eastAsia="en-US"/>
    </w:rPr>
  </w:style>
  <w:style w:type="paragraph" w:customStyle="1" w:styleId="figurecaption">
    <w:name w:val="figure caption"/>
    <w:rsid w:val="006B68DE"/>
    <w:pPr>
      <w:tabs>
        <w:tab w:val="left" w:pos="533"/>
      </w:tabs>
      <w:spacing w:before="80" w:after="200"/>
      <w:jc w:val="both"/>
    </w:pPr>
    <w:rPr>
      <w:rFonts w:ascii="Times New Roman" w:hAnsi="Times New Roman"/>
      <w:noProof/>
      <w:sz w:val="16"/>
      <w:szCs w:val="16"/>
      <w:lang w:val="en-US" w:eastAsia="en-US"/>
    </w:rPr>
  </w:style>
  <w:style w:type="paragraph" w:customStyle="1" w:styleId="tablefootnote">
    <w:name w:val="table footnote"/>
    <w:rsid w:val="006B68DE"/>
    <w:pPr>
      <w:numPr>
        <w:numId w:val="19"/>
      </w:numPr>
      <w:spacing w:before="60" w:after="30"/>
      <w:ind w:left="58" w:hanging="29"/>
      <w:jc w:val="right"/>
    </w:pPr>
    <w:rPr>
      <w:rFonts w:ascii="Times New Roman" w:hAnsi="Times New Roman"/>
      <w:sz w:val="12"/>
      <w:szCs w:val="12"/>
      <w:lang w:val="en-US" w:eastAsia="en-US"/>
    </w:rPr>
  </w:style>
  <w:style w:type="paragraph" w:customStyle="1" w:styleId="references">
    <w:name w:val="references"/>
    <w:rsid w:val="000F0405"/>
    <w:pPr>
      <w:tabs>
        <w:tab w:val="num" w:pos="360"/>
      </w:tabs>
      <w:spacing w:after="50" w:line="180" w:lineRule="exact"/>
      <w:ind w:left="360" w:hanging="360"/>
      <w:jc w:val="both"/>
    </w:pPr>
    <w:rPr>
      <w:rFonts w:ascii="Times New Roman" w:eastAsia="MS Mincho" w:hAnsi="Times New Roman"/>
      <w:noProof/>
      <w:sz w:val="16"/>
      <w:szCs w:val="16"/>
      <w:lang w:val="en-US" w:eastAsia="en-US"/>
    </w:rPr>
  </w:style>
  <w:style w:type="paragraph" w:styleId="Header">
    <w:name w:val="header"/>
    <w:basedOn w:val="Normal"/>
    <w:link w:val="HeaderChar"/>
    <w:uiPriority w:val="99"/>
    <w:rsid w:val="004D0C04"/>
    <w:pPr>
      <w:tabs>
        <w:tab w:val="center" w:pos="4680"/>
        <w:tab w:val="right" w:pos="9360"/>
      </w:tabs>
    </w:pPr>
  </w:style>
  <w:style w:type="character" w:customStyle="1" w:styleId="HeaderChar">
    <w:name w:val="Header Char"/>
    <w:link w:val="Header"/>
    <w:uiPriority w:val="99"/>
    <w:rsid w:val="004D0C04"/>
    <w:rPr>
      <w:kern w:val="2"/>
      <w:sz w:val="21"/>
      <w:szCs w:val="21"/>
      <w:lang w:eastAsia="zh-CN"/>
    </w:rPr>
  </w:style>
  <w:style w:type="character" w:styleId="UnresolvedMention">
    <w:name w:val="Unresolved Mention"/>
    <w:uiPriority w:val="99"/>
    <w:semiHidden/>
    <w:unhideWhenUsed/>
    <w:rsid w:val="00E938F3"/>
    <w:rPr>
      <w:color w:val="605E5C"/>
      <w:shd w:val="clear" w:color="auto" w:fill="E1DFDD"/>
    </w:rPr>
  </w:style>
  <w:style w:type="character" w:styleId="CommentReference">
    <w:name w:val="annotation reference"/>
    <w:uiPriority w:val="99"/>
    <w:semiHidden/>
    <w:rsid w:val="009E532A"/>
    <w:rPr>
      <w:sz w:val="16"/>
      <w:szCs w:val="16"/>
    </w:rPr>
  </w:style>
  <w:style w:type="paragraph" w:styleId="CommentText">
    <w:name w:val="annotation text"/>
    <w:basedOn w:val="Normal"/>
    <w:link w:val="CommentTextChar"/>
    <w:uiPriority w:val="99"/>
    <w:semiHidden/>
    <w:rsid w:val="009E532A"/>
    <w:rPr>
      <w:sz w:val="20"/>
      <w:szCs w:val="20"/>
    </w:rPr>
  </w:style>
  <w:style w:type="character" w:customStyle="1" w:styleId="CommentTextChar">
    <w:name w:val="Comment Text Char"/>
    <w:link w:val="CommentText"/>
    <w:uiPriority w:val="99"/>
    <w:semiHidden/>
    <w:rsid w:val="009E532A"/>
    <w:rPr>
      <w:kern w:val="2"/>
      <w:lang w:eastAsia="zh-CN"/>
    </w:rPr>
  </w:style>
  <w:style w:type="paragraph" w:styleId="CommentSubject">
    <w:name w:val="annotation subject"/>
    <w:basedOn w:val="CommentText"/>
    <w:next w:val="CommentText"/>
    <w:link w:val="CommentSubjectChar"/>
    <w:uiPriority w:val="99"/>
    <w:semiHidden/>
    <w:rsid w:val="009E532A"/>
    <w:rPr>
      <w:b/>
      <w:bCs/>
    </w:rPr>
  </w:style>
  <w:style w:type="character" w:customStyle="1" w:styleId="CommentSubjectChar">
    <w:name w:val="Comment Subject Char"/>
    <w:link w:val="CommentSubject"/>
    <w:uiPriority w:val="99"/>
    <w:semiHidden/>
    <w:rsid w:val="009E532A"/>
    <w:rPr>
      <w:b/>
      <w:bCs/>
      <w:kern w:val="2"/>
      <w:lang w:eastAsia="zh-CN"/>
    </w:rPr>
  </w:style>
  <w:style w:type="paragraph" w:styleId="Revision">
    <w:name w:val="Revision"/>
    <w:hidden/>
    <w:uiPriority w:val="99"/>
    <w:semiHidden/>
    <w:rsid w:val="00CD7B4B"/>
    <w:rPr>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author@gmail.com" TargetMode="External"/><Relationship Id="rId12" Type="http://schemas.openxmlformats.org/officeDocument/2006/relationships/image" Target="media/image2.pn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Microsoft_Excel_Chart.xls"/></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981</Words>
  <Characters>1129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251</CharactersWithSpaces>
  <SharedDoc>false</SharedDoc>
  <HLinks>
    <vt:vector size="6" baseType="variant">
      <vt:variant>
        <vt:i4>1900588</vt:i4>
      </vt:variant>
      <vt:variant>
        <vt:i4>0</vt:i4>
      </vt:variant>
      <vt:variant>
        <vt:i4>0</vt:i4>
      </vt:variant>
      <vt:variant>
        <vt:i4>5</vt:i4>
      </vt:variant>
      <vt:variant>
        <vt:lpwstr>mailto:author@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12-24T07:58:00Z</dcterms:created>
  <dcterms:modified xsi:type="dcterms:W3CDTF">2021-12-24T07:58:00Z</dcterms:modified>
</cp:coreProperties>
</file>